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0684" w:rsidRPr="00D60346" w:rsidRDefault="009445AA" w:rsidP="00020684">
      <w:pPr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TRƯỜNG THCS ĐOÀN THỊ ĐIỂM</w:t>
      </w:r>
    </w:p>
    <w:p w:rsidR="00416ED4" w:rsidRPr="00D60346" w:rsidRDefault="009445AA" w:rsidP="0002068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ĐỀ CƯƠNG ÔN TẬP TOÁN 9 – HỌC KÌ I</w:t>
      </w:r>
    </w:p>
    <w:p w:rsidR="009445AA" w:rsidRPr="00D60346" w:rsidRDefault="009445AA" w:rsidP="0002068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NĂM HỌ</w:t>
      </w:r>
      <w:r w:rsidR="00DA7F8C">
        <w:rPr>
          <w:rFonts w:ascii="Times New Roman" w:hAnsi="Times New Roman" w:cs="Times New Roman"/>
          <w:b/>
          <w:sz w:val="28"/>
          <w:szCs w:val="28"/>
        </w:rPr>
        <w:t>C 2019 – 2020</w:t>
      </w:r>
      <w:bookmarkStart w:id="0" w:name="_GoBack"/>
      <w:bookmarkEnd w:id="0"/>
    </w:p>
    <w:p w:rsidR="009445AA" w:rsidRPr="00D60346" w:rsidRDefault="009445AA" w:rsidP="00515A4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I.TRẮC NGHIỆM</w:t>
      </w:r>
    </w:p>
    <w:p w:rsidR="009445AA" w:rsidRPr="00D60346" w:rsidRDefault="009445AA" w:rsidP="00515A41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.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 xml:space="preserve"> Lựa chọn đáp án đúng</w:t>
      </w: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ăn bậc hai của một số a không âm là số x sao cho:</w:t>
      </w:r>
    </w:p>
    <w:p w:rsidR="00EC54CD" w:rsidRPr="00D60346" w:rsidRDefault="00EC54CD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= - 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– a = 0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 = x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= 2a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Biểu thức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5" o:title=""/>
          </v:shape>
          <o:OLEObject Type="Embed" ProgID="Equation.DSMT4" ShapeID="_x0000_i1025" DrawAspect="Content" ObjectID="_1633521124" r:id="rId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xác định với giá trị nào của x?</w:t>
      </w:r>
    </w:p>
    <w:p w:rsidR="00EC54CD" w:rsidRPr="00D60346" w:rsidRDefault="00EC54CD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≤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&lt;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≠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≥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Pr="00D60346">
        <w:rPr>
          <w:rFonts w:ascii="Times New Roman" w:hAnsi="Times New Roman" w:cs="Times New Roman"/>
          <w:position w:val="-12"/>
          <w:sz w:val="28"/>
          <w:szCs w:val="28"/>
        </w:rPr>
        <w:object w:dxaOrig="1100" w:dyaOrig="460">
          <v:shape id="_x0000_i1026" type="#_x0000_t75" style="width:54.75pt;height:23.25pt" o:ole="">
            <v:imagedata r:id="rId7" o:title=""/>
          </v:shape>
          <o:OLEObject Type="Embed" ProgID="Equation.DSMT4" ShapeID="_x0000_i1026" DrawAspect="Content" ObjectID="_1633521125" r:id="rId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ợc kết quả là:</w:t>
      </w:r>
    </w:p>
    <w:p w:rsidR="00EC54CD" w:rsidRPr="00D60346" w:rsidRDefault="00EC54CD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639" w:dyaOrig="360">
          <v:shape id="_x0000_i1027" type="#_x0000_t75" style="width:32.25pt;height:18pt" o:ole="">
            <v:imagedata r:id="rId9" o:title=""/>
          </v:shape>
          <o:OLEObject Type="Embed" ProgID="Equation.DSMT4" ShapeID="_x0000_i1027" DrawAspect="Content" ObjectID="_1633521126" r:id="rId1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±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820" w:dyaOrig="380">
          <v:shape id="_x0000_i1028" type="#_x0000_t75" style="width:41.25pt;height:18.75pt" o:ole="">
            <v:imagedata r:id="rId11" o:title=""/>
          </v:shape>
          <o:OLEObject Type="Embed" ProgID="Equation.DSMT4" ShapeID="_x0000_i1028" DrawAspect="Content" ObjectID="_1633521127" r:id="rId1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639" w:dyaOrig="360">
          <v:shape id="_x0000_i1029" type="#_x0000_t75" style="width:32.25pt;height:18pt" o:ole="">
            <v:imagedata r:id="rId13" o:title=""/>
          </v:shape>
          <o:OLEObject Type="Embed" ProgID="Equation.DSMT4" ShapeID="_x0000_i1029" DrawAspect="Content" ObjectID="_1633521128" r:id="rId1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="004A17DF" w:rsidRPr="00D60346">
        <w:rPr>
          <w:rFonts w:ascii="Times New Roman" w:hAnsi="Times New Roman" w:cs="Times New Roman"/>
          <w:position w:val="-8"/>
          <w:sz w:val="28"/>
          <w:szCs w:val="28"/>
        </w:rPr>
        <w:object w:dxaOrig="700" w:dyaOrig="400">
          <v:shape id="_x0000_i1030" type="#_x0000_t75" style="width:35.25pt;height:20.25pt" o:ole="">
            <v:imagedata r:id="rId15" o:title=""/>
          </v:shape>
          <o:OLEObject Type="Embed" ProgID="Equation.DSMT4" ShapeID="_x0000_i1030" DrawAspect="Content" ObjectID="_1633521129" r:id="rId16"/>
        </w:object>
      </w:r>
      <w:r w:rsidR="004A17DF" w:rsidRPr="00D60346">
        <w:rPr>
          <w:rFonts w:ascii="Times New Roman" w:hAnsi="Times New Roman" w:cs="Times New Roman"/>
          <w:sz w:val="28"/>
          <w:szCs w:val="28"/>
        </w:rPr>
        <w:t>, kết quả là:</w:t>
      </w:r>
    </w:p>
    <w:p w:rsidR="00EC54CD" w:rsidRPr="00D60346" w:rsidRDefault="00EC54CD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9a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 |a|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1a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a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031" type="#_x0000_t75" style="width:47.25pt;height:20.25pt" o:ole="">
            <v:imagedata r:id="rId17" o:title=""/>
          </v:shape>
          <o:OLEObject Type="Embed" ProgID="Equation.DSMT4" ShapeID="_x0000_i1031" DrawAspect="Content" ObjectID="_1633521130" r:id="rId1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ợc kết quả là:</w:t>
      </w:r>
    </w:p>
    <w:p w:rsidR="00EC54CD" w:rsidRPr="00D60346" w:rsidRDefault="00EC54CD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2" type="#_x0000_t75" style="width:18.75pt;height:18pt" o:ole="">
            <v:imagedata r:id="rId19" o:title=""/>
          </v:shape>
          <o:OLEObject Type="Embed" ProgID="Equation.DSMT4" ShapeID="_x0000_i1032" DrawAspect="Content" ObjectID="_1633521131" r:id="rId20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- 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3" type="#_x0000_t75" style="width:18.75pt;height:18pt" o:ole="">
            <v:imagedata r:id="rId19" o:title=""/>
          </v:shape>
          <o:OLEObject Type="Embed" ProgID="Equation.DSMT4" ShapeID="_x0000_i1033" DrawAspect="Content" ObjectID="_1633521132" r:id="rId21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99" w:dyaOrig="360">
          <v:shape id="_x0000_i1034" type="#_x0000_t75" style="width:24.75pt;height:18pt" o:ole="">
            <v:imagedata r:id="rId22" o:title=""/>
          </v:shape>
          <o:OLEObject Type="Embed" ProgID="Equation.DSMT4" ShapeID="_x0000_i1034" DrawAspect="Content" ObjectID="_1633521133" r:id="rId23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D60346">
        <w:rPr>
          <w:rFonts w:ascii="Times New Roman" w:hAnsi="Times New Roman" w:cs="Times New Roman"/>
          <w:sz w:val="28"/>
          <w:szCs w:val="28"/>
        </w:rPr>
        <w:t>|b|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a ≤ 0. Tính </w:t>
      </w: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1460" w:dyaOrig="720">
          <v:shape id="_x0000_i1035" type="#_x0000_t75" style="width:72.75pt;height:36pt" o:ole="">
            <v:imagedata r:id="rId24" o:title=""/>
          </v:shape>
          <o:OLEObject Type="Embed" ProgID="Equation.DSMT4" ShapeID="_x0000_i1035" DrawAspect="Content" ObjectID="_1633521134" r:id="rId2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kết quả là:</w:t>
      </w:r>
    </w:p>
    <w:p w:rsidR="00EC54CD" w:rsidRPr="00D60346" w:rsidRDefault="00EC54CD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36" type="#_x0000_t75" style="width:39pt;height:30.75pt" o:ole="">
            <v:imagedata r:id="rId26" o:title=""/>
          </v:shape>
          <o:OLEObject Type="Embed" ProgID="Equation.DSMT4" ShapeID="_x0000_i1036" DrawAspect="Content" ObjectID="_1633521135" r:id="rId2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Pr="00D6034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7" type="#_x0000_t75" style="width:9pt;height:14.25pt" o:ole="">
            <v:imagedata r:id="rId28" o:title=""/>
          </v:shape>
          <o:OLEObject Type="Embed" ProgID="Equation.DSMT4" ShapeID="_x0000_i1037" DrawAspect="Content" ObjectID="_1633521136" r:id="rId29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8" type="#_x0000_t75" style="width:41.25pt;height:30.75pt" o:ole="">
            <v:imagedata r:id="rId30" o:title=""/>
          </v:shape>
          <o:OLEObject Type="Embed" ProgID="Equation.DSMT4" ShapeID="_x0000_i1038" DrawAspect="Content" ObjectID="_1633521137" r:id="rId31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9" type="#_x0000_t75" style="width:41.25pt;height:30.75pt" o:ole="">
            <v:imagedata r:id="rId32" o:title=""/>
          </v:shape>
          <o:OLEObject Type="Embed" ProgID="Equation.DSMT4" ShapeID="_x0000_i1039" DrawAspect="Content" ObjectID="_1633521138" r:id="rId33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40" type="#_x0000_t75" style="width:41.25pt;height:30.75pt" o:ole="">
            <v:imagedata r:id="rId34" o:title=""/>
          </v:shape>
          <o:OLEObject Type="Embed" ProgID="Equation.DSMT4" ShapeID="_x0000_i1040" DrawAspect="Content" ObjectID="_1633521139" r:id="rId35"/>
        </w:objec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847EFF" w:rsidRPr="00D60346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041" type="#_x0000_t75" style="width:84pt;height:36pt" o:ole="">
            <v:imagedata r:id="rId36" o:title=""/>
          </v:shape>
          <o:OLEObject Type="Embed" ProgID="Equation.DSMT4" ShapeID="_x0000_i1041" DrawAspect="Content" ObjectID="_1633521140" r:id="rId37"/>
        </w:object>
      </w:r>
      <w:r w:rsidR="00847EFF" w:rsidRPr="00D60346">
        <w:rPr>
          <w:rFonts w:ascii="Times New Roman" w:hAnsi="Times New Roman" w:cs="Times New Roman"/>
          <w:sz w:val="28"/>
          <w:szCs w:val="28"/>
        </w:rPr>
        <w:t xml:space="preserve">, khi đó </w:t>
      </w:r>
      <w:r w:rsidR="00847EFF" w:rsidRPr="00D60346">
        <w:rPr>
          <w:rFonts w:ascii="Times New Roman" w:hAnsi="Times New Roman" w:cs="Times New Roman"/>
          <w:i/>
          <w:sz w:val="28"/>
          <w:szCs w:val="28"/>
        </w:rPr>
        <w:t>x</w:t>
      </w:r>
      <w:r w:rsidR="00847EFF"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i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i/>
          <w:sz w:val="28"/>
          <w:szCs w:val="28"/>
        </w:rPr>
      </w:pPr>
      <w:r w:rsidRPr="00D60346">
        <w:rPr>
          <w:rFonts w:ascii="Times New Roman" w:hAnsi="Times New Roman" w:cs="Times New Roman"/>
          <w:i/>
          <w:sz w:val="28"/>
          <w:szCs w:val="28"/>
        </w:rPr>
        <w:lastRenderedPageBreak/>
        <w:t>a + b</w:t>
      </w: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140" w:dyaOrig="380">
          <v:shape id="_x0000_i1042" type="#_x0000_t75" style="width:57pt;height:18.75pt" o:ole="">
            <v:imagedata r:id="rId38" o:title=""/>
          </v:shape>
          <o:OLEObject Type="Embed" ProgID="Equation.DSMT4" ShapeID="_x0000_i1042" DrawAspect="Content" ObjectID="_1633521141" r:id="rId3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i/>
          <w:sz w:val="28"/>
          <w:szCs w:val="28"/>
        </w:rPr>
        <w:lastRenderedPageBreak/>
        <w:t>a – b</w:t>
      </w:r>
    </w:p>
    <w:bookmarkStart w:id="1" w:name="MTBlankEqn"/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140" w:dyaOrig="380">
          <v:shape id="_x0000_i1043" type="#_x0000_t75" style="width:57pt;height:18.75pt" o:ole="">
            <v:imagedata r:id="rId40" o:title=""/>
          </v:shape>
          <o:OLEObject Type="Embed" ProgID="Equation.DSMT4" ShapeID="_x0000_i1043" DrawAspect="Content" ObjectID="_1633521142" r:id="rId41"/>
        </w:object>
      </w:r>
      <w:bookmarkEnd w:id="1"/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Nếu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880" w:dyaOrig="360">
          <v:shape id="_x0000_i1044" type="#_x0000_t75" style="width:44.25pt;height:18pt" o:ole="">
            <v:imagedata r:id="rId42" o:title=""/>
          </v:shape>
          <o:OLEObject Type="Embed" ProgID="Equation.DSMT4" ShapeID="_x0000_i1044" DrawAspect="Content" ObjectID="_1633521143" r:id="rId4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thì </w:t>
      </w:r>
      <w:r w:rsidRPr="00D60346">
        <w:rPr>
          <w:rFonts w:ascii="Times New Roman" w:hAnsi="Times New Roman" w:cs="Times New Roman"/>
          <w:i/>
          <w:sz w:val="28"/>
          <w:szCs w:val="28"/>
        </w:rPr>
        <w:t>x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4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64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6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16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hàm số sau hàm số nào là hàm số bậc nhất:</w:t>
      </w:r>
    </w:p>
    <w:p w:rsidR="00EC54CD" w:rsidRPr="00D60346" w:rsidRDefault="00EC54CD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940" w:dyaOrig="380">
          <v:shape id="_x0000_i1045" type="#_x0000_t75" style="width:47.25pt;height:18.75pt" o:ole="">
            <v:imagedata r:id="rId44" o:title=""/>
          </v:shape>
          <o:OLEObject Type="Embed" ProgID="Equation.DSMT4" ShapeID="_x0000_i1045" DrawAspect="Content" ObjectID="_1633521144" r:id="rId4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046" type="#_x0000_t75" style="width:33pt;height:33pt" o:ole="">
            <v:imagedata r:id="rId46" o:title=""/>
          </v:shape>
          <o:OLEObject Type="Embed" ProgID="Equation.DSMT4" ShapeID="_x0000_i1046" DrawAspect="Content" ObjectID="_1633521145" r:id="rId4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80" w:dyaOrig="360">
          <v:shape id="_x0000_i1047" type="#_x0000_t75" style="width:39pt;height:18pt" o:ole="">
            <v:imagedata r:id="rId48" o:title=""/>
          </v:shape>
          <o:OLEObject Type="Embed" ProgID="Equation.DSMT4" ShapeID="_x0000_i1047" DrawAspect="Content" ObjectID="_1633521146" r:id="rId4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20" w:dyaOrig="660">
          <v:shape id="_x0000_i1048" type="#_x0000_t75" style="width:30.75pt;height:33pt" o:ole="">
            <v:imagedata r:id="rId50" o:title=""/>
          </v:shape>
          <o:OLEObject Type="Embed" ProgID="Equation.DSMT4" ShapeID="_x0000_i1048" DrawAspect="Content" ObjectID="_1633521147" r:id="rId5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hàm số sau, hàm số nào là hàm số đồng biến?</w:t>
      </w:r>
    </w:p>
    <w:p w:rsidR="00EC54CD" w:rsidRPr="00D60346" w:rsidRDefault="00EC54CD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680" w:dyaOrig="380">
          <v:shape id="_x0000_i1049" type="#_x0000_t75" style="width:84pt;height:18.75pt" o:ole="">
            <v:imagedata r:id="rId52" o:title=""/>
          </v:shape>
          <o:OLEObject Type="Embed" ProgID="Equation.DSMT4" ShapeID="_x0000_i1049" DrawAspect="Content" ObjectID="_1633521148" r:id="rId5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560" w:dyaOrig="660">
          <v:shape id="_x0000_i1050" type="#_x0000_t75" style="width:78pt;height:33pt" o:ole="">
            <v:imagedata r:id="rId54" o:title=""/>
          </v:shape>
          <o:OLEObject Type="Embed" ProgID="Equation.DSMT4" ShapeID="_x0000_i1050" DrawAspect="Content" ObjectID="_1633521149" r:id="rId5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480" w:dyaOrig="380">
          <v:shape id="_x0000_i1051" type="#_x0000_t75" style="width:74.25pt;height:18.75pt" o:ole="">
            <v:imagedata r:id="rId56" o:title=""/>
          </v:shape>
          <o:OLEObject Type="Embed" ProgID="Equation.DSMT4" ShapeID="_x0000_i1051" DrawAspect="Content" ObjectID="_1633521150" r:id="rId5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y = mx + 5, m là số thực tùy ý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Hàm số y = (a – 1)x + a cắt trục tung tại điểm có tung độ bằng 2 khi a bằng:</w:t>
      </w:r>
    </w:p>
    <w:p w:rsidR="00EC54CD" w:rsidRPr="00D60346" w:rsidRDefault="00EC54CD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0073C9" w:rsidRPr="00D60346">
        <w:rPr>
          <w:rFonts w:ascii="Times New Roman" w:hAnsi="Times New Roman" w:cs="Times New Roman"/>
          <w:sz w:val="28"/>
          <w:szCs w:val="28"/>
        </w:rPr>
        <w:t>Hệ số góc của đường thẳng y = 3 – 2x là:</w:t>
      </w:r>
    </w:p>
    <w:p w:rsidR="00EC54CD" w:rsidRPr="00D60346" w:rsidRDefault="00EC54CD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52" type="#_x0000_t75" style="width:20.25pt;height:30.75pt" o:ole="">
            <v:imagedata r:id="rId58" o:title=""/>
          </v:shape>
          <o:OLEObject Type="Embed" ProgID="Equation.DSMT4" ShapeID="_x0000_i1052" DrawAspect="Content" ObjectID="_1633521151" r:id="rId5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2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3" type="#_x0000_t75" style="width:12pt;height:30.75pt" o:ole="">
            <v:imagedata r:id="rId60" o:title=""/>
          </v:shape>
          <o:OLEObject Type="Embed" ProgID="Equation.DSMT4" ShapeID="_x0000_i1053" DrawAspect="Content" ObjectID="_1633521152" r:id="rId6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đường thẳng sau, đường thẳng nào cắt đường thẳng y = - 3x + 2</w:t>
      </w:r>
    </w:p>
    <w:p w:rsidR="00EC54CD" w:rsidRPr="00D60346" w:rsidRDefault="00EC54CD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y = 2 – 3x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y = 4 - |- 3|x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y = - (4 + 3x)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y = 3x –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4</w:t>
      </w:r>
      <w:r w:rsidRPr="00D60346">
        <w:rPr>
          <w:rFonts w:ascii="Times New Roman" w:hAnsi="Times New Roman" w:cs="Times New Roman"/>
          <w:sz w:val="28"/>
          <w:szCs w:val="28"/>
        </w:rPr>
        <w:t>. Cho hàm số y = (2m + 1)x – 2 và y = − 3x – 2. Với giá trị nào của m thì đồ thị hai hàm số trên song song với nhau?</w:t>
      </w:r>
    </w:p>
    <w:p w:rsidR="00EC54CD" w:rsidRPr="00D60346" w:rsidRDefault="00EC54CD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 = - 2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 = 1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 = 2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Không có m thỏa mãn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4C3454" w:rsidRPr="00D60346">
        <w:rPr>
          <w:rFonts w:ascii="Times New Roman" w:hAnsi="Times New Roman" w:cs="Times New Roman"/>
          <w:sz w:val="28"/>
          <w:szCs w:val="28"/>
        </w:rPr>
        <w:t>Cho tam giác ABC vuông tại A, đường cao AH. Hệ thức nào sau đây sai?</w:t>
      </w:r>
    </w:p>
    <w:p w:rsidR="00EC54CD" w:rsidRPr="00D60346" w:rsidRDefault="00EC54CD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C3454" w:rsidRPr="00D60346" w:rsidRDefault="004C345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= AB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+ A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C3454" w:rsidRPr="00D60346" w:rsidRDefault="004C345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BC.AH = AB.AC</w:t>
      </w:r>
    </w:p>
    <w:p w:rsidR="004C3454" w:rsidRPr="00D60346" w:rsidRDefault="00BD53A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BC. CH</w:t>
      </w:r>
    </w:p>
    <w:p w:rsidR="00BD53A4" w:rsidRPr="00D60346" w:rsidRDefault="00BD53A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= BH.CH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tam giác ABC vuông tại A, biết AB = 6cm, AC = 8cm. Độ dài đường cao AH bằng: </w:t>
      </w:r>
    </w:p>
    <w:p w:rsidR="00EC54CD" w:rsidRPr="00D60346" w:rsidRDefault="00EC54CD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,8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,4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,8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,4cm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am giác ABC vuông tại A. Khẳng định nào sau đây sai?</w:t>
      </w:r>
    </w:p>
    <w:p w:rsidR="00EC54CD" w:rsidRPr="00D60346" w:rsidRDefault="00EC54CD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sin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4" type="#_x0000_t75" style="width:21.75pt;height:30.75pt" o:ole="">
            <v:imagedata r:id="rId62" o:title=""/>
          </v:shape>
          <o:OLEObject Type="Embed" ProgID="Equation.DSMT4" ShapeID="_x0000_i1054" DrawAspect="Content" ObjectID="_1633521153" r:id="rId6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gB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5" type="#_x0000_t75" style="width:21.75pt;height:30.75pt" o:ole="">
            <v:imagedata r:id="rId64" o:title=""/>
          </v:shape>
          <o:OLEObject Type="Embed" ProgID="Equation.DSMT4" ShapeID="_x0000_i1055" DrawAspect="Content" ObjectID="_1633521154" r:id="rId65"/>
        </w:objec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cos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6" type="#_x0000_t75" style="width:21.75pt;height:30.75pt" o:ole="">
            <v:imagedata r:id="rId66" o:title=""/>
          </v:shape>
          <o:OLEObject Type="Embed" ProgID="Equation.DSMT4" ShapeID="_x0000_i1056" DrawAspect="Content" ObjectID="_1633521155" r:id="rId67"/>
        </w:objec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otg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7" type="#_x0000_t75" style="width:21.75pt;height:30.75pt" o:ole="">
            <v:imagedata r:id="rId68" o:title=""/>
          </v:shape>
          <o:OLEObject Type="Embed" ProgID="Equation.DSMT4" ShapeID="_x0000_i1057" DrawAspect="Content" ObjectID="_1633521156" r:id="rId69"/>
        </w:objec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am giác ABC vuông tại A; biết BC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58" type="#_x0000_t75" style="width:18pt;height:18pt" o:ole="">
            <v:imagedata r:id="rId70" o:title=""/>
          </v:shape>
          <o:OLEObject Type="Embed" ProgID="Equation.DSMT4" ShapeID="_x0000_i1058" DrawAspect="Content" ObjectID="_1633521157" r:id="rId7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; AB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9" type="#_x0000_t75" style="width:12pt;height:30.75pt" o:ole="">
            <v:imagedata r:id="rId72" o:title=""/>
          </v:shape>
          <o:OLEObject Type="Embed" ProgID="Equation.DSMT4" ShapeID="_x0000_i1059" DrawAspect="Content" ObjectID="_1633521158" r:id="rId73"/>
        </w:object>
      </w:r>
      <w:r w:rsidRPr="00D60346">
        <w:rPr>
          <w:rFonts w:ascii="Times New Roman" w:hAnsi="Times New Roman" w:cs="Times New Roman"/>
          <w:sz w:val="28"/>
          <w:szCs w:val="28"/>
        </w:rPr>
        <w:t>. Khi đó số đo góc C bằng:</w:t>
      </w:r>
    </w:p>
    <w:p w:rsidR="00EC54CD" w:rsidRPr="00D60346" w:rsidRDefault="00EC54CD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0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5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0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0°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∆ABC vuông tại A có BC = 12cm, góc ABC = 60° thì cạnh AC bằng: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1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0" type="#_x0000_t75" style="width:18pt;height:18pt" o:ole="">
            <v:imagedata r:id="rId74" o:title=""/>
          </v:shape>
          <o:OLEObject Type="Embed" ProgID="Equation.DSMT4" ShapeID="_x0000_i1060" DrawAspect="Content" ObjectID="_1633521159" r:id="rId75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1" type="#_x0000_t75" style="width:18pt;height:18pt" o:ole="">
            <v:imagedata r:id="rId74" o:title=""/>
          </v:shape>
          <o:OLEObject Type="Embed" ProgID="Equation.DSMT4" ShapeID="_x0000_i1061" DrawAspect="Content" ObjectID="_1633521160" r:id="rId76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6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2" type="#_x0000_t75" style="width:18pt;height:18pt" o:ole="">
            <v:imagedata r:id="rId74" o:title=""/>
          </v:shape>
          <o:OLEObject Type="Embed" ProgID="Equation.DSMT4" ShapeID="_x0000_i1062" DrawAspect="Content" ObjectID="_1633521161" r:id="rId77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3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3" type="#_x0000_t75" style="width:18pt;height:18pt" o:ole="">
            <v:imagedata r:id="rId74" o:title=""/>
          </v:shape>
          <o:OLEObject Type="Embed" ProgID="Equation.DSMT4" ShapeID="_x0000_i1063" DrawAspect="Content" ObjectID="_1633521162" r:id="rId78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0</w:t>
      </w:r>
      <w:r w:rsidRPr="00D60346">
        <w:rPr>
          <w:rFonts w:ascii="Times New Roman" w:hAnsi="Times New Roman" w:cs="Times New Roman"/>
          <w:sz w:val="28"/>
          <w:szCs w:val="28"/>
        </w:rPr>
        <w:t xml:space="preserve">. Một con sông rộng khoảng 200m. Một chiếc đò dự định chèo vuông góc </w:t>
      </w:r>
      <w:r w:rsidR="00CE6196" w:rsidRPr="00D60346">
        <w:rPr>
          <w:rFonts w:ascii="Times New Roman" w:hAnsi="Times New Roman" w:cs="Times New Roman"/>
          <w:sz w:val="28"/>
          <w:szCs w:val="28"/>
        </w:rPr>
        <w:t xml:space="preserve">với dòng sông sang bờ bên kia. Nhưng vì nước chảy mạnh nên phải chèo lệch một góc 30° so với hướng ban đầu. Như vậy chiếc đò đã phải chèo một khoảng </w:t>
      </w:r>
      <w:r w:rsidR="00CE6196" w:rsidRPr="00D60346">
        <w:rPr>
          <w:rFonts w:ascii="Times New Roman" w:hAnsi="Times New Roman" w:cs="Times New Roman"/>
          <w:i/>
          <w:sz w:val="28"/>
          <w:szCs w:val="28"/>
        </w:rPr>
        <w:t>l</w:t>
      </w:r>
      <w:r w:rsidR="00CE6196"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00 m</w:t>
      </w: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00 m</w:t>
      </w:r>
    </w:p>
    <w:p w:rsidR="00EC54CD" w:rsidRPr="00D60346" w:rsidRDefault="00EC54CD" w:rsidP="00515A41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80" w:dyaOrig="660">
          <v:shape id="_x0000_i1064" type="#_x0000_t75" style="width:24pt;height:33pt" o:ole="">
            <v:imagedata r:id="rId79" o:title=""/>
          </v:shape>
          <o:OLEObject Type="Embed" ProgID="Equation.DSMT4" ShapeID="_x0000_i1064" DrawAspect="Content" ObjectID="_1633521163" r:id="rId80"/>
        </w:object>
      </w:r>
      <w:r w:rsidRPr="00D60346">
        <w:rPr>
          <w:rFonts w:ascii="Times New Roman" w:hAnsi="Times New Roman" w:cs="Times New Roman"/>
          <w:sz w:val="28"/>
          <w:szCs w:val="28"/>
        </w:rPr>
        <w:t>m</w:t>
      </w:r>
    </w:p>
    <w:p w:rsidR="002449F7" w:rsidRPr="00D60346" w:rsidRDefault="002449F7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100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5" type="#_x0000_t75" style="width:18pt;height:18pt" o:ole="">
            <v:imagedata r:id="rId81" o:title=""/>
          </v:shape>
          <o:OLEObject Type="Embed" ProgID="Equation.DSMT4" ShapeID="_x0000_i1065" DrawAspect="Content" ObjectID="_1633521164" r:id="rId82"/>
        </w:object>
      </w:r>
      <w:r w:rsidRPr="00D60346">
        <w:rPr>
          <w:rFonts w:ascii="Times New Roman" w:hAnsi="Times New Roman" w:cs="Times New Roman"/>
          <w:sz w:val="28"/>
          <w:szCs w:val="28"/>
        </w:rPr>
        <w:t>m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2449F7" w:rsidRPr="00D60346" w:rsidRDefault="002449F7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ờng tròn tâm O bán kính R là hình gồm: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sao cho OM ≤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mà OM =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sao cho OM ≥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cách đều O</w:t>
      </w:r>
    </w:p>
    <w:p w:rsidR="002449F7" w:rsidRPr="00D60346" w:rsidRDefault="002449F7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âm đường tròn ngoại tiếp một tam giác nằm ở đâu?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bên trong tam giác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bên ngoài tam giác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trên một cạnh của tam giác</w:t>
      </w:r>
    </w:p>
    <w:p w:rsidR="00127129" w:rsidRPr="00D60346" w:rsidRDefault="00127129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thể nằm trong, nằm ngoài hoặc nằm ngay trên một cạnh của tam giác</w:t>
      </w:r>
    </w:p>
    <w:p w:rsidR="00127129" w:rsidRPr="00D60346" w:rsidRDefault="0012712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394DF6" w:rsidRPr="00D60346">
        <w:rPr>
          <w:rFonts w:ascii="Times New Roman" w:hAnsi="Times New Roman" w:cs="Times New Roman"/>
          <w:sz w:val="28"/>
          <w:szCs w:val="28"/>
        </w:rPr>
        <w:t>Có thể nói gì về tâm đối xứng, trục đối xứng của một đường tròn?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1 tâm đối xứng, 1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1 tâm đối xứng, vô số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vô số tâm đối xứng, vô số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vô số tâm đối xứng, 1 trục đối xứng</w:t>
      </w: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;R)với R = 2,5cm. MN = 4cm là dây cung của đường tròn (O). K là trung điểm của MN. Độ dài đoạn thẳng OK là:</w:t>
      </w:r>
    </w:p>
    <w:p w:rsidR="000D063F" w:rsidRPr="00D60346" w:rsidRDefault="000D063F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,5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0,3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0,5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cm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) có bán kính R = 5cm. Một dây cung của (O) cách tâm 3cm. Độ dài dây cung này là:</w:t>
      </w:r>
    </w:p>
    <w:p w:rsidR="000D063F" w:rsidRPr="00D60346" w:rsidRDefault="000D063F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ột đáp số khác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iểm M nằm ngoài đường tròn (O; 6cm) và OM = 10cm. Vẽ tiếp tuyến MN của đường tròn (O) (N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). Độ dài đoạn thẳng MN là:</w:t>
      </w:r>
    </w:p>
    <w:p w:rsidR="000D063F" w:rsidRPr="00D60346" w:rsidRDefault="000D063F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8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80" w:dyaOrig="360">
          <v:shape id="_x0000_i1066" type="#_x0000_t75" style="width:24pt;height:18pt" o:ole="">
            <v:imagedata r:id="rId83" o:title=""/>
          </v:shape>
          <o:OLEObject Type="Embed" ProgID="Equation.DSMT4" ShapeID="_x0000_i1066" DrawAspect="Content" ObjectID="_1633521165" r:id="rId84"/>
        </w:object>
      </w:r>
      <w:r w:rsidRPr="00D60346">
        <w:rPr>
          <w:rFonts w:ascii="Times New Roman" w:hAnsi="Times New Roman" w:cs="Times New Roman"/>
          <w:sz w:val="28"/>
          <w:szCs w:val="28"/>
        </w:rPr>
        <w:t>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ột đáp số khác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</w:t>
      </w:r>
      <w:r w:rsidR="008337D3" w:rsidRPr="00D60346">
        <w:rPr>
          <w:rFonts w:ascii="Times New Roman" w:hAnsi="Times New Roman" w:cs="Times New Roman"/>
          <w:b/>
          <w:sz w:val="28"/>
          <w:szCs w:val="28"/>
        </w:rPr>
        <w:t>7.</w:t>
      </w:r>
      <w:r w:rsidR="008337D3" w:rsidRPr="00D60346">
        <w:rPr>
          <w:rFonts w:ascii="Times New Roman" w:hAnsi="Times New Roman" w:cs="Times New Roman"/>
          <w:sz w:val="28"/>
          <w:szCs w:val="28"/>
        </w:rPr>
        <w:t xml:space="preserve"> Có thể nói gì về số điểm chung của đường thẳng và đường tròn?</w:t>
      </w:r>
    </w:p>
    <w:p w:rsidR="000D063F" w:rsidRPr="00D60346" w:rsidRDefault="000D063F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Ít nhất là 0, nhiều nhất là 1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Ít nhất là 1, nhiều nhất là 2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Ít nhất là 0, nhiều nhất là 2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Ít nhất là 0, nhiều nhất là 3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337D3" w:rsidRPr="00D60346" w:rsidRDefault="008337D3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0D063F" w:rsidRPr="00D60346">
        <w:rPr>
          <w:rFonts w:ascii="Times New Roman" w:hAnsi="Times New Roman" w:cs="Times New Roman"/>
          <w:sz w:val="28"/>
          <w:szCs w:val="28"/>
        </w:rPr>
        <w:t xml:space="preserve">Cho đường tròn </w:t>
      </w:r>
      <w:r w:rsidR="00187C0B" w:rsidRPr="00D60346">
        <w:rPr>
          <w:rFonts w:ascii="Times New Roman" w:hAnsi="Times New Roman" w:cs="Times New Roman"/>
          <w:sz w:val="28"/>
          <w:szCs w:val="28"/>
        </w:rPr>
        <w:t>(O; R). A là điểm thuộc đường tròn (O; R). Trên tiếp tuyến của đường tròn (O) vẽ từ A lấy điểm B sao cho OB = 2R. Ta có:</w:t>
      </w:r>
    </w:p>
    <w:p w:rsidR="00EF16C6" w:rsidRPr="00D60346" w:rsidRDefault="00EF16C6" w:rsidP="00515A41">
      <w:pPr>
        <w:pStyle w:val="ListParagraph"/>
        <w:numPr>
          <w:ilvl w:val="0"/>
          <w:numId w:val="28"/>
        </w:numPr>
        <w:jc w:val="both"/>
        <w:rPr>
          <w:rFonts w:ascii="Cambria Math" w:hAnsi="Cambria Math" w:cs="Times New Roman"/>
          <w:sz w:val="28"/>
          <w:szCs w:val="28"/>
          <w:oMath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DA7F8C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45°</w:t>
      </w:r>
    </w:p>
    <w:p w:rsidR="00187C0B" w:rsidRPr="00D60346" w:rsidRDefault="00DA7F8C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O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45°</w:t>
      </w:r>
    </w:p>
    <w:p w:rsidR="00187C0B" w:rsidRPr="00D60346" w:rsidRDefault="00DA7F8C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60°</w:t>
      </w:r>
    </w:p>
    <w:p w:rsidR="00187C0B" w:rsidRPr="00D60346" w:rsidRDefault="00DA7F8C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30°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; R), dây cung AB = 6. Các tiếp tuyến tại A, B cảu đường tròn (O) cắt nhau tại C. Gọi H là giao điểm của AB và OC. Tích HC.HO bằng:</w:t>
      </w:r>
    </w:p>
    <w:p w:rsidR="00EF16C6" w:rsidRPr="00D60346" w:rsidRDefault="00EF16C6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6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2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4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3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ó bao nhiêu đường tròn tiếp xức với tất cả các đường thẳng chứa các cạnh của một tam giác?</w:t>
      </w:r>
    </w:p>
    <w:p w:rsidR="00EF16C6" w:rsidRPr="00D60346" w:rsidRDefault="00EF16C6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2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 đường tròn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II. Bài tập tự luận</w:t>
      </w:r>
    </w:p>
    <w:p w:rsidR="00187C0B" w:rsidRPr="00D60346" w:rsidRDefault="00187C0B" w:rsidP="00515A41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ĐẠI SỐ</w:t>
      </w:r>
    </w:p>
    <w:p w:rsidR="00187C0B" w:rsidRDefault="00187C0B" w:rsidP="00515A41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DẠNG 1.</w:t>
      </w:r>
      <w:r w:rsidR="00EF16C6" w:rsidRPr="00D603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F16C6" w:rsidRPr="00D60346">
        <w:rPr>
          <w:rFonts w:ascii="Times New Roman" w:hAnsi="Times New Roman" w:cs="Times New Roman"/>
          <w:b/>
          <w:i/>
          <w:sz w:val="28"/>
          <w:szCs w:val="28"/>
        </w:rPr>
        <w:t>Thực hiện phép tính, rút gọn biểu thức đại số</w:t>
      </w:r>
    </w:p>
    <w:p w:rsidR="00C347C2" w:rsidRPr="00C347C2" w:rsidRDefault="00C347C2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EF16C6" w:rsidRPr="00D60346" w:rsidRDefault="00EF16C6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A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960" w:dyaOrig="360">
          <v:shape id="_x0000_i1067" type="#_x0000_t75" style="width:98.25pt;height:18pt" o:ole="">
            <v:imagedata r:id="rId85" o:title=""/>
          </v:shape>
          <o:OLEObject Type="Embed" ProgID="Equation.DSMT4" ShapeID="_x0000_i1067" DrawAspect="Content" ObjectID="_1633521166" r:id="rId8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16C6" w:rsidRPr="00D60346" w:rsidRDefault="00EF16C6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B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719" w:dyaOrig="360">
          <v:shape id="_x0000_i1068" type="#_x0000_t75" style="width:86.25pt;height:18pt" o:ole="">
            <v:imagedata r:id="rId87" o:title=""/>
          </v:shape>
          <o:OLEObject Type="Embed" ProgID="Equation.DSMT4" ShapeID="_x0000_i1068" DrawAspect="Content" ObjectID="_1633521167" r:id="rId8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15A41" w:rsidRPr="00D60346" w:rsidRDefault="00515A41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 = </w:t>
      </w: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560" w:dyaOrig="700">
          <v:shape id="_x0000_i1069" type="#_x0000_t75" style="width:128.25pt;height:35.25pt" o:ole="">
            <v:imagedata r:id="rId89" o:title=""/>
          </v:shape>
          <o:OLEObject Type="Embed" ProgID="Equation.DSMT4" ShapeID="_x0000_i1069" DrawAspect="Content" ObjectID="_1633521168" r:id="rId9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15A41" w:rsidRPr="00D60346" w:rsidRDefault="00515A41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D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840" w:dyaOrig="720">
          <v:shape id="_x0000_i1070" type="#_x0000_t75" style="width:141.75pt;height:36pt" o:ole="">
            <v:imagedata r:id="rId91" o:title=""/>
          </v:shape>
          <o:OLEObject Type="Embed" ProgID="Equation.DSMT4" ShapeID="_x0000_i1070" DrawAspect="Content" ObjectID="_1633521169" r:id="rId9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515A41" w:rsidP="00635225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hực hiện phép tính:</w:t>
      </w:r>
    </w:p>
    <w:p w:rsidR="00020684" w:rsidRPr="00D60346" w:rsidRDefault="00020684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E5F70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820" w:dyaOrig="700">
          <v:shape id="_x0000_i1071" type="#_x0000_t75" style="width:141pt;height:35.25pt" o:ole="">
            <v:imagedata r:id="rId93" o:title=""/>
          </v:shape>
          <o:OLEObject Type="Embed" ProgID="Equation.DSMT4" ShapeID="_x0000_i1071" DrawAspect="Content" ObjectID="_1633521170" r:id="rId9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680" w:dyaOrig="700">
          <v:shape id="_x0000_i1072" type="#_x0000_t75" style="width:134.25pt;height:35.25pt" o:ole="">
            <v:imagedata r:id="rId95" o:title=""/>
          </v:shape>
          <o:OLEObject Type="Embed" ProgID="Equation.DSMT4" ShapeID="_x0000_i1072" DrawAspect="Content" ObjectID="_1633521171" r:id="rId9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80" w:dyaOrig="680">
          <v:shape id="_x0000_i1073" type="#_x0000_t75" style="width:123.75pt;height:33.75pt" o:ole="">
            <v:imagedata r:id="rId97" o:title=""/>
          </v:shape>
          <o:OLEObject Type="Embed" ProgID="Equation.DSMT4" ShapeID="_x0000_i1073" DrawAspect="Content" ObjectID="_1633521172" r:id="rId9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3320" w:dyaOrig="700">
          <v:shape id="_x0000_i1074" type="#_x0000_t75" style="width:165.75pt;height:35.25pt" o:ole="">
            <v:imagedata r:id="rId99" o:title=""/>
          </v:shape>
          <o:OLEObject Type="Embed" ProgID="Equation.DSMT4" ShapeID="_x0000_i1074" DrawAspect="Content" ObjectID="_1633521173" r:id="rId10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079" w:dyaOrig="380">
          <v:shape id="_x0000_i1075" type="#_x0000_t75" style="width:104.25pt;height:18.75pt" o:ole="">
            <v:imagedata r:id="rId101" o:title=""/>
          </v:shape>
          <o:OLEObject Type="Embed" ProgID="Equation.DSMT4" ShapeID="_x0000_i1075" DrawAspect="Content" ObjectID="_1633521174" r:id="rId10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840" w:dyaOrig="380">
          <v:shape id="_x0000_i1076" type="#_x0000_t75" style="width:92.25pt;height:18.75pt" o:ole="">
            <v:imagedata r:id="rId103" o:title=""/>
          </v:shape>
          <o:OLEObject Type="Embed" ProgID="Equation.DSMT4" ShapeID="_x0000_i1076" DrawAspect="Content" ObjectID="_1633521175" r:id="rId10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400" w:dyaOrig="380">
          <v:shape id="_x0000_i1077" type="#_x0000_t75" style="width:120pt;height:18.75pt" o:ole="">
            <v:imagedata r:id="rId105" o:title=""/>
          </v:shape>
          <o:OLEObject Type="Embed" ProgID="Equation.DSMT4" ShapeID="_x0000_i1077" DrawAspect="Content" ObjectID="_1633521176" r:id="rId10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620" w:dyaOrig="380">
          <v:shape id="_x0000_i1078" type="#_x0000_t75" style="width:131.25pt;height:18.75pt" o:ole="">
            <v:imagedata r:id="rId107" o:title=""/>
          </v:shape>
          <o:OLEObject Type="Embed" ProgID="Equation.DSMT4" ShapeID="_x0000_i1078" DrawAspect="Content" ObjectID="_1633521177" r:id="rId10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840" w:dyaOrig="380">
          <v:shape id="_x0000_i1079" type="#_x0000_t75" style="width:141.75pt;height:18.75pt" o:ole="">
            <v:imagedata r:id="rId109" o:title=""/>
          </v:shape>
          <o:OLEObject Type="Embed" ProgID="Equation.DSMT4" ShapeID="_x0000_i1079" DrawAspect="Content" ObjectID="_1633521178" r:id="rId110"/>
        </w:objec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860" w:dyaOrig="380">
          <v:shape id="_x0000_i1080" type="#_x0000_t75" style="width:93pt;height:18.75pt" o:ole="">
            <v:imagedata r:id="rId111" o:title=""/>
          </v:shape>
          <o:OLEObject Type="Embed" ProgID="Equation.DSMT4" ShapeID="_x0000_i1080" DrawAspect="Content" ObjectID="_1633521179" r:id="rId11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660">
          <v:shape id="_x0000_i1081" type="#_x0000_t75" style="width:93pt;height:33pt" o:ole="">
            <v:imagedata r:id="rId113" o:title=""/>
          </v:shape>
          <o:OLEObject Type="Embed" ProgID="Equation.DSMT4" ShapeID="_x0000_i1081" DrawAspect="Content" ObjectID="_1633521180" r:id="rId11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30"/>
          <w:sz w:val="28"/>
          <w:szCs w:val="28"/>
        </w:rPr>
        <w:object w:dxaOrig="3360" w:dyaOrig="680">
          <v:shape id="_x0000_i1082" type="#_x0000_t75" style="width:168pt;height:33.75pt" o:ole="">
            <v:imagedata r:id="rId115" o:title=""/>
          </v:shape>
          <o:OLEObject Type="Embed" ProgID="Equation.DSMT4" ShapeID="_x0000_i1082" DrawAspect="Content" ObjectID="_1633521181" r:id="rId116"/>
        </w:object>
      </w:r>
      <w:r w:rsidR="00635225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380" w:dyaOrig="680">
          <v:shape id="_x0000_i1083" type="#_x0000_t75" style="width:119.25pt;height:33.75pt" o:ole="">
            <v:imagedata r:id="rId117" o:title=""/>
          </v:shape>
          <o:OLEObject Type="Embed" ProgID="Equation.DSMT4" ShapeID="_x0000_i1083" DrawAspect="Content" ObjectID="_1633521182" r:id="rId11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280" w:dyaOrig="720">
          <v:shape id="_x0000_i1084" type="#_x0000_t75" style="width:114pt;height:36pt" o:ole="">
            <v:imagedata r:id="rId119" o:title=""/>
          </v:shape>
          <o:OLEObject Type="Embed" ProgID="Equation.DSMT4" ShapeID="_x0000_i1084" DrawAspect="Content" ObjectID="_1633521183" r:id="rId12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200" w:dyaOrig="720">
          <v:shape id="_x0000_i1085" type="#_x0000_t75" style="width:210pt;height:36pt" o:ole="">
            <v:imagedata r:id="rId121" o:title=""/>
          </v:shape>
          <o:OLEObject Type="Embed" ProgID="Equation.DSMT4" ShapeID="_x0000_i1085" DrawAspect="Content" ObjectID="_1633521184" r:id="rId12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86" type="#_x0000_t75" style="width:137.25pt;height:36pt" o:ole="">
            <v:imagedata r:id="rId123" o:title=""/>
          </v:shape>
          <o:OLEObject Type="Embed" ProgID="Equation.DSMT4" ShapeID="_x0000_i1086" DrawAspect="Content" ObjectID="_1633521185" r:id="rId12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20684" w:rsidRPr="00D60346" w:rsidRDefault="00020684" w:rsidP="00947706">
      <w:p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02068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47706" w:rsidRPr="00D60346" w:rsidRDefault="00CA5709" w:rsidP="0094770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hực hiện các</w:t>
      </w:r>
      <w:r w:rsidR="00947706" w:rsidRPr="00D60346">
        <w:rPr>
          <w:rFonts w:ascii="Times New Roman" w:hAnsi="Times New Roman" w:cs="Times New Roman"/>
          <w:sz w:val="28"/>
          <w:szCs w:val="28"/>
        </w:rPr>
        <w:t xml:space="preserve"> phép tính sau đây: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7706" w:rsidRPr="00D60346" w:rsidRDefault="00947706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560" w:dyaOrig="720">
          <v:shape id="_x0000_i1087" type="#_x0000_t75" style="width:228pt;height:36pt" o:ole="">
            <v:imagedata r:id="rId125" o:title=""/>
          </v:shape>
          <o:OLEObject Type="Embed" ProgID="Equation.DSMT4" ShapeID="_x0000_i1087" DrawAspect="Content" ObjectID="_1633521186" r:id="rId12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7706" w:rsidRPr="00D60346" w:rsidRDefault="00947706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960" w:dyaOrig="660">
          <v:shape id="_x0000_i1088" type="#_x0000_t75" style="width:147.75pt;height:33pt" o:ole="">
            <v:imagedata r:id="rId127" o:title=""/>
          </v:shape>
          <o:OLEObject Type="Embed" ProgID="Equation.DSMT4" ShapeID="_x0000_i1088" DrawAspect="Content" ObjectID="_1633521187" r:id="rId12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3140B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3300" w:dyaOrig="660">
          <v:shape id="_x0000_i1089" type="#_x0000_t75" style="width:165pt;height:33pt" o:ole="">
            <v:imagedata r:id="rId129" o:title=""/>
          </v:shape>
          <o:OLEObject Type="Embed" ProgID="Equation.DSMT4" ShapeID="_x0000_i1089" DrawAspect="Content" ObjectID="_1633521188" r:id="rId130"/>
        </w:object>
      </w:r>
      <w:r w:rsidR="00947706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960" w:dyaOrig="660">
          <v:shape id="_x0000_i1090" type="#_x0000_t75" style="width:147.75pt;height:33pt" o:ole="">
            <v:imagedata r:id="rId131" o:title=""/>
          </v:shape>
          <o:OLEObject Type="Embed" ProgID="Equation.DSMT4" ShapeID="_x0000_i1090" DrawAspect="Content" ObjectID="_1633521189" r:id="rId13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3519" w:dyaOrig="660">
          <v:shape id="_x0000_i1091" type="#_x0000_t75" style="width:176.25pt;height:33pt" o:ole="">
            <v:imagedata r:id="rId133" o:title=""/>
          </v:shape>
          <o:OLEObject Type="Embed" ProgID="Equation.DSMT4" ShapeID="_x0000_i1091" DrawAspect="Content" ObjectID="_1633521190" r:id="rId13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20684" w:rsidRPr="00D60346" w:rsidRDefault="00020684" w:rsidP="00020684">
      <w:p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02068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20684" w:rsidRPr="00D60346" w:rsidRDefault="00020684" w:rsidP="00020684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DẠNG 2.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 xml:space="preserve"> Tìm x</w:t>
      </w:r>
    </w:p>
    <w:p w:rsidR="00020684" w:rsidRPr="0052724A" w:rsidRDefault="00020684" w:rsidP="0002068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2724A">
        <w:rPr>
          <w:rFonts w:ascii="Times New Roman" w:hAnsi="Times New Roman" w:cs="Times New Roman"/>
          <w:b/>
          <w:sz w:val="28"/>
          <w:szCs w:val="28"/>
        </w:rPr>
        <w:t>Bài 5.</w:t>
      </w:r>
    </w:p>
    <w:p w:rsidR="006031D6" w:rsidRDefault="006031D6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  <w:sectPr w:rsidR="006031D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700" w:dyaOrig="400">
          <v:shape id="_x0000_i1092" type="#_x0000_t75" style="width:84.75pt;height:20.25pt" o:ole="">
            <v:imagedata r:id="rId135" o:title=""/>
          </v:shape>
          <o:OLEObject Type="Embed" ProgID="Equation.DSMT4" ShapeID="_x0000_i1092" DrawAspect="Content" ObjectID="_1633521191" r:id="rId13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280" w:dyaOrig="360">
          <v:shape id="_x0000_i1093" type="#_x0000_t75" style="width:63.75pt;height:18pt" o:ole="">
            <v:imagedata r:id="rId137" o:title=""/>
          </v:shape>
          <o:OLEObject Type="Embed" ProgID="Equation.DSMT4" ShapeID="_x0000_i1093" DrawAspect="Content" ObjectID="_1633521192" r:id="rId138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00" w:dyaOrig="400">
          <v:shape id="_x0000_i1094" type="#_x0000_t75" style="width:105pt;height:20.25pt" o:ole="">
            <v:imagedata r:id="rId139" o:title=""/>
          </v:shape>
          <o:OLEObject Type="Embed" ProgID="Equation.DSMT4" ShapeID="_x0000_i1094" DrawAspect="Content" ObjectID="_1633521193" r:id="rId140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920" w:dyaOrig="400">
          <v:shape id="_x0000_i1095" type="#_x0000_t75" style="width:96pt;height:20.25pt" o:ole="">
            <v:imagedata r:id="rId141" o:title=""/>
          </v:shape>
          <o:OLEObject Type="Embed" ProgID="Equation.DSMT4" ShapeID="_x0000_i1095" DrawAspect="Content" ObjectID="_1633521194" r:id="rId142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20" w:dyaOrig="400">
          <v:shape id="_x0000_i1096" type="#_x0000_t75" style="width:105.75pt;height:20.25pt" o:ole="">
            <v:imagedata r:id="rId143" o:title=""/>
          </v:shape>
          <o:OLEObject Type="Embed" ProgID="Equation.DSMT4" ShapeID="_x0000_i1096" DrawAspect="Content" ObjectID="_1633521195" r:id="rId14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3400" w:dyaOrig="620">
          <v:shape id="_x0000_i1097" type="#_x0000_t75" style="width:170.25pt;height:30.75pt" o:ole="">
            <v:imagedata r:id="rId145" o:title=""/>
          </v:shape>
          <o:OLEObject Type="Embed" ProgID="Equation.DSMT4" ShapeID="_x0000_i1097" DrawAspect="Content" ObjectID="_1633521196" r:id="rId14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3700" w:dyaOrig="700">
          <v:shape id="_x0000_i1098" type="#_x0000_t75" style="width:185.25pt;height:35.25pt" o:ole="">
            <v:imagedata r:id="rId147" o:title=""/>
          </v:shape>
          <o:OLEObject Type="Embed" ProgID="Equation.DSMT4" ShapeID="_x0000_i1098" DrawAspect="Content" ObjectID="_1633521197" r:id="rId14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080" w:dyaOrig="400">
          <v:shape id="_x0000_i1099" type="#_x0000_t75" style="width:204pt;height:20.25pt" o:ole="">
            <v:imagedata r:id="rId149" o:title=""/>
          </v:shape>
          <o:OLEObject Type="Embed" ProgID="Equation.DSMT4" ShapeID="_x0000_i1099" DrawAspect="Content" ObjectID="_1633521198" r:id="rId15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840" w:dyaOrig="400">
          <v:shape id="_x0000_i1100" type="#_x0000_t75" style="width:92.25pt;height:20.25pt" o:ole="">
            <v:imagedata r:id="rId151" o:title=""/>
          </v:shape>
          <o:OLEObject Type="Embed" ProgID="Equation.DSMT4" ShapeID="_x0000_i1100" DrawAspect="Content" ObjectID="_1633521199" r:id="rId15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600" w:dyaOrig="420">
          <v:shape id="_x0000_i1101" type="#_x0000_t75" style="width:129.75pt;height:21pt" o:ole="">
            <v:imagedata r:id="rId153" o:title=""/>
          </v:shape>
          <o:OLEObject Type="Embed" ProgID="Equation.DSMT4" ShapeID="_x0000_i1101" DrawAspect="Content" ObjectID="_1633521200" r:id="rId15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40" w:dyaOrig="400">
          <v:shape id="_x0000_i1102" type="#_x0000_t75" style="width:107.25pt;height:20.25pt" o:ole="">
            <v:imagedata r:id="rId155" o:title=""/>
          </v:shape>
          <o:OLEObject Type="Embed" ProgID="Equation.DSMT4" ShapeID="_x0000_i1102" DrawAspect="Content" ObjectID="_1633521201" r:id="rId15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480" w:dyaOrig="420">
          <v:shape id="_x0000_i1103" type="#_x0000_t75" style="width:123.75pt;height:21pt" o:ole="">
            <v:imagedata r:id="rId157" o:title=""/>
          </v:shape>
          <o:OLEObject Type="Embed" ProgID="Equation.DSMT4" ShapeID="_x0000_i1103" DrawAspect="Content" ObjectID="_1633521202" r:id="rId15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740" w:dyaOrig="400">
          <v:shape id="_x0000_i1104" type="#_x0000_t75" style="width:137.25pt;height:20.25pt" o:ole="">
            <v:imagedata r:id="rId159" o:title=""/>
          </v:shape>
          <o:OLEObject Type="Embed" ProgID="Equation.DSMT4" ShapeID="_x0000_i1104" DrawAspect="Content" ObjectID="_1633521203" r:id="rId16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3140" w:dyaOrig="420">
          <v:shape id="_x0000_i1105" type="#_x0000_t75" style="width:156.75pt;height:21pt" o:ole="">
            <v:imagedata r:id="rId161" o:title=""/>
          </v:shape>
          <o:OLEObject Type="Embed" ProgID="Equation.DSMT4" ShapeID="_x0000_i1105" DrawAspect="Content" ObjectID="_1633521204" r:id="rId16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106" type="#_x0000_t75" style="width:60.75pt;height:35.25pt" o:ole="">
            <v:imagedata r:id="rId163" o:title=""/>
          </v:shape>
          <o:OLEObject Type="Embed" ProgID="Equation.DSMT4" ShapeID="_x0000_i1106" DrawAspect="Content" ObjectID="_1633521205" r:id="rId16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107" type="#_x0000_t75" style="width:60.75pt;height:36pt" o:ole="">
            <v:imagedata r:id="rId165" o:title=""/>
          </v:shape>
          <o:OLEObject Type="Embed" ProgID="Equation.DSMT4" ShapeID="_x0000_i1107" DrawAspect="Content" ObjectID="_1633521206" r:id="rId16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040" w:dyaOrig="400">
          <v:shape id="_x0000_i1108" type="#_x0000_t75" style="width:102pt;height:20.25pt" o:ole="">
            <v:imagedata r:id="rId167" o:title=""/>
          </v:shape>
          <o:OLEObject Type="Embed" ProgID="Equation.DSMT4" ShapeID="_x0000_i1108" DrawAspect="Content" ObjectID="_1633521207" r:id="rId16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660">
          <v:shape id="_x0000_i1109" type="#_x0000_t75" style="width:93pt;height:33pt" o:ole="">
            <v:imagedata r:id="rId169" o:title=""/>
          </v:shape>
          <o:OLEObject Type="Embed" ProgID="Equation.DSMT4" ShapeID="_x0000_i1109" DrawAspect="Content" ObjectID="_1633521208" r:id="rId17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627304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6031D6" w:rsidSect="006031D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27304" w:rsidRPr="00D60346" w:rsidRDefault="00627304" w:rsidP="0062730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DẠNG 3. </w:t>
      </w:r>
      <w:r w:rsidR="00404589" w:rsidRPr="00D60346">
        <w:rPr>
          <w:rFonts w:ascii="Times New Roman" w:hAnsi="Times New Roman" w:cs="Times New Roman"/>
          <w:b/>
          <w:i/>
          <w:sz w:val="28"/>
          <w:szCs w:val="28"/>
        </w:rPr>
        <w:t>Bài toán tổng hợp</w:t>
      </w:r>
    </w:p>
    <w:p w:rsidR="00A36EA3" w:rsidRPr="00D60346" w:rsidRDefault="00A36EA3" w:rsidP="0062730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6. (TUYỂN SINH VÀO LỚP 10 TP HÀ NỘI – 2011)</w:t>
      </w:r>
    </w:p>
    <w:p w:rsidR="00A36EA3" w:rsidRPr="00D60346" w:rsidRDefault="00A36EA3" w:rsidP="00627304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110" type="#_x0000_t75" style="width:122.25pt;height:36pt" o:ole="">
            <v:imagedata r:id="rId171" o:title=""/>
          </v:shape>
          <o:OLEObject Type="Embed" ProgID="Equation.DSMT4" ShapeID="_x0000_i1110" DrawAspect="Content" ObjectID="_1633521209" r:id="rId17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x ≥ 0; x ≠ 25.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giá trị của A khi x = 9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x để A &lt;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11" type="#_x0000_t75" style="width:11.25pt;height:30.75pt" o:ole="">
            <v:imagedata r:id="rId173" o:title=""/>
          </v:shape>
          <o:OLEObject Type="Embed" ProgID="Equation.DSMT4" ShapeID="_x0000_i1111" DrawAspect="Content" ObjectID="_1633521210" r:id="rId17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6EA3" w:rsidRPr="00D60346" w:rsidRDefault="00A36EA3" w:rsidP="00A36EA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7</w:t>
      </w:r>
      <w:r w:rsidR="00FC55CA" w:rsidRPr="00D60346">
        <w:rPr>
          <w:rFonts w:ascii="Times New Roman" w:hAnsi="Times New Roman" w:cs="Times New Roman"/>
          <w:b/>
          <w:sz w:val="28"/>
          <w:szCs w:val="28"/>
        </w:rPr>
        <w:t>.</w:t>
      </w:r>
      <w:r w:rsidRPr="00D60346">
        <w:rPr>
          <w:rFonts w:ascii="Times New Roman" w:hAnsi="Times New Roman" w:cs="Times New Roman"/>
          <w:b/>
          <w:sz w:val="28"/>
          <w:szCs w:val="28"/>
        </w:rPr>
        <w:t xml:space="preserve"> (TUYỂN SINH LỚP 10 TP HÀ NỘI – 2012)</w:t>
      </w:r>
    </w:p>
    <w:p w:rsidR="00A36EA3" w:rsidRPr="00D60346" w:rsidRDefault="00A36EA3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12" type="#_x0000_t75" style="width:38.25pt;height:36pt" o:ole="">
            <v:imagedata r:id="rId175" o:title=""/>
          </v:shape>
          <o:OLEObject Type="Embed" ProgID="Equation.DSMT4" ShapeID="_x0000_i1112" DrawAspect="Content" ObjectID="_1633521211" r:id="rId176"/>
        </w:object>
      </w:r>
      <w:r w:rsidRPr="00D60346">
        <w:rPr>
          <w:rFonts w:ascii="Times New Roman" w:hAnsi="Times New Roman" w:cs="Times New Roman"/>
          <w:sz w:val="28"/>
          <w:szCs w:val="28"/>
        </w:rPr>
        <w:t>. Tính giá trị của A khi x = 36</w:t>
      </w:r>
    </w:p>
    <w:p w:rsidR="00A36EA3" w:rsidRPr="00D60346" w:rsidRDefault="00A36EA3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Rút gọn biểu thức B = </w:t>
      </w:r>
      <w:r w:rsidR="00201E2C"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20" w:dyaOrig="720">
          <v:shape id="_x0000_i1113" type="#_x0000_t75" style="width:131.25pt;height:36pt" o:ole="">
            <v:imagedata r:id="rId177" o:title=""/>
          </v:shape>
          <o:OLEObject Type="Embed" ProgID="Equation.DSMT4" ShapeID="_x0000_i1113" DrawAspect="Content" ObjectID="_1633521212" r:id="rId178"/>
        </w:object>
      </w:r>
      <w:r w:rsidR="00FC55CA"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201E2C" w:rsidRPr="00D60346">
        <w:rPr>
          <w:rFonts w:ascii="Times New Roman" w:hAnsi="Times New Roman" w:cs="Times New Roman"/>
          <w:sz w:val="28"/>
          <w:szCs w:val="28"/>
        </w:rPr>
        <w:t>Với x ≥ 0; x ≠ 16</w:t>
      </w:r>
    </w:p>
    <w:p w:rsidR="00201E2C" w:rsidRPr="00D60346" w:rsidRDefault="00201E2C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các của biểu thức A và B nói trên , hãy tìm các giá trị của x nguyên để giá trị cảu biểu thức B(A – 1) là số nguyên</w:t>
      </w:r>
    </w:p>
    <w:p w:rsidR="00201E2C" w:rsidRPr="006031D6" w:rsidRDefault="00201E2C" w:rsidP="00201E2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8. (TUYỂN SINH LỚP 10 TP HÀ NỘI – 2013)</w:t>
      </w:r>
    </w:p>
    <w:p w:rsidR="00201E2C" w:rsidRPr="00D60346" w:rsidRDefault="00201E2C" w:rsidP="00201E2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Với x &gt; 0, cho hai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14" type="#_x0000_t75" style="width:38.25pt;height:36pt" o:ole="">
            <v:imagedata r:id="rId179" o:title=""/>
          </v:shape>
          <o:OLEObject Type="Embed" ProgID="Equation.DSMT4" ShapeID="_x0000_i1114" DrawAspect="Content" ObjectID="_1633521213" r:id="rId18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à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115" type="#_x0000_t75" style="width:84pt;height:36pt" o:ole="">
            <v:imagedata r:id="rId181" o:title=""/>
          </v:shape>
          <o:OLEObject Type="Embed" ProgID="Equation.DSMT4" ShapeID="_x0000_i1115" DrawAspect="Content" ObjectID="_1633521214" r:id="rId18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giá trị của biểu thức A khi x = 64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x để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116" type="#_x0000_t75" style="width:33pt;height:30.75pt" o:ole="">
            <v:imagedata r:id="rId183" o:title=""/>
          </v:shape>
          <o:OLEObject Type="Embed" ProgID="Equation.DSMT4" ShapeID="_x0000_i1116" DrawAspect="Content" ObjectID="_1633521215" r:id="rId18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1E2C" w:rsidRPr="006031D6" w:rsidRDefault="00201E2C" w:rsidP="00201E2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lastRenderedPageBreak/>
        <w:t>Bài 9. (TUYỂN SINH LỚP 10 TH HÀ NỘI – 2014)</w:t>
      </w:r>
    </w:p>
    <w:p w:rsidR="00201E2C" w:rsidRPr="00D60346" w:rsidRDefault="00201E2C" w:rsidP="0052724A">
      <w:pPr>
        <w:pStyle w:val="ListParagraph"/>
        <w:numPr>
          <w:ilvl w:val="0"/>
          <w:numId w:val="5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ính giá trị của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117" type="#_x0000_t75" style="width:35.25pt;height:36pt" o:ole="">
            <v:imagedata r:id="rId185" o:title=""/>
          </v:shape>
          <o:OLEObject Type="Embed" ProgID="Equation.DSMT4" ShapeID="_x0000_i1117" DrawAspect="Content" ObjectID="_1633521216" r:id="rId18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khi x = 9</w:t>
      </w:r>
    </w:p>
    <w:p w:rsidR="00201E2C" w:rsidRPr="00D60346" w:rsidRDefault="00201E2C" w:rsidP="0052724A">
      <w:pPr>
        <w:pStyle w:val="ListParagraph"/>
        <w:numPr>
          <w:ilvl w:val="0"/>
          <w:numId w:val="5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P = </w:t>
      </w:r>
      <w:r w:rsidR="00AE3FB0"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59" w:dyaOrig="720">
          <v:shape id="_x0000_i1118" type="#_x0000_t75" style="width:132.75pt;height:36pt" o:ole="">
            <v:imagedata r:id="rId187" o:title=""/>
          </v:shape>
          <o:OLEObject Type="Embed" ProgID="Equation.DSMT4" ShapeID="_x0000_i1118" DrawAspect="Content" ObjectID="_1633521217" r:id="rId188"/>
        </w:object>
      </w:r>
      <w:r w:rsidR="00AE3FB0" w:rsidRPr="00D60346">
        <w:rPr>
          <w:rFonts w:ascii="Times New Roman" w:hAnsi="Times New Roman" w:cs="Times New Roman"/>
          <w:sz w:val="28"/>
          <w:szCs w:val="28"/>
        </w:rPr>
        <w:t xml:space="preserve"> với x &gt; 0 và x ≠1</w:t>
      </w:r>
    </w:p>
    <w:p w:rsidR="00AE3FB0" w:rsidRPr="00D60346" w:rsidRDefault="00AE3FB0" w:rsidP="0052724A">
      <w:pPr>
        <w:pStyle w:val="ListParagraph"/>
        <w:numPr>
          <w:ilvl w:val="0"/>
          <w:numId w:val="5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ứng minh rằng P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119" type="#_x0000_t75" style="width:35.25pt;height:36pt" o:ole="">
            <v:imagedata r:id="rId189" o:title=""/>
          </v:shape>
          <o:OLEObject Type="Embed" ProgID="Equation.DSMT4" ShapeID="_x0000_i1119" DrawAspect="Content" ObjectID="_1633521218" r:id="rId19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3FB0" w:rsidRPr="00D60346" w:rsidRDefault="00AE3FB0" w:rsidP="0052724A">
      <w:pPr>
        <w:pStyle w:val="ListParagraph"/>
        <w:numPr>
          <w:ilvl w:val="0"/>
          <w:numId w:val="5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các giá trị của x để 2P = 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120" type="#_x0000_t75" style="width:35.25pt;height:18pt" o:ole="">
            <v:imagedata r:id="rId191" o:title=""/>
          </v:shape>
          <o:OLEObject Type="Embed" ProgID="Equation.DSMT4" ShapeID="_x0000_i1120" DrawAspect="Content" ObjectID="_1633521219" r:id="rId19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3FB0" w:rsidRPr="006031D6" w:rsidRDefault="00AE3FB0" w:rsidP="00AE3FB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0. (TUYỂN SINH LỚP 10 TP HÀ NỘI – 201</w:t>
      </w:r>
      <w:r w:rsidR="00D60346" w:rsidRPr="006031D6">
        <w:rPr>
          <w:rFonts w:ascii="Times New Roman" w:hAnsi="Times New Roman" w:cs="Times New Roman"/>
          <w:b/>
          <w:sz w:val="28"/>
          <w:szCs w:val="28"/>
        </w:rPr>
        <w:t>6</w:t>
      </w:r>
      <w:r w:rsidRPr="006031D6">
        <w:rPr>
          <w:rFonts w:ascii="Times New Roman" w:hAnsi="Times New Roman" w:cs="Times New Roman"/>
          <w:b/>
          <w:sz w:val="28"/>
          <w:szCs w:val="28"/>
        </w:rPr>
        <w:t>)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660">
          <v:shape id="_x0000_i1121" type="#_x0000_t75" style="width:36.75pt;height:33pt" o:ole="">
            <v:imagedata r:id="rId193" o:title=""/>
          </v:shape>
          <o:OLEObject Type="Embed" ProgID="Equation.DSMT4" ShapeID="_x0000_i1121" DrawAspect="Content" ObjectID="_1633521220" r:id="rId19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à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720">
          <v:shape id="_x0000_i1122" type="#_x0000_t75" style="width:93pt;height:36pt" o:ole="">
            <v:imagedata r:id="rId195" o:title=""/>
          </v:shape>
          <o:OLEObject Type="Embed" ProgID="Equation.DSMT4" ShapeID="_x0000_i1122" DrawAspect="Content" ObjectID="_1633521221" r:id="rId19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≥ 0; x ≠ 9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khi x = 25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B =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720">
          <v:shape id="_x0000_i1123" type="#_x0000_t75" style="width:36.75pt;height:36pt" o:ole="">
            <v:imagedata r:id="rId197" o:title=""/>
          </v:shape>
          <o:OLEObject Type="Embed" ProgID="Equation.DSMT4" ShapeID="_x0000_i1123" DrawAspect="Content" ObjectID="_1633521222" r:id="rId19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biểu thức P = A.B có giá trị là số nguyên</w:t>
      </w:r>
    </w:p>
    <w:p w:rsidR="00D60346" w:rsidRPr="006031D6" w:rsidRDefault="00D60346" w:rsidP="00D6034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1 (TUYỂN SINH LỚP 10 TP HÀ NỘI – 2017)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hai biểu thức: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24" type="#_x0000_t75" style="width:38.25pt;height:36pt" o:ole="">
            <v:imagedata r:id="rId199" o:title=""/>
          </v:shape>
          <o:OLEObject Type="Embed" ProgID="Equation.DSMT4" ShapeID="_x0000_i1124" DrawAspect="Content" ObjectID="_1633521223" r:id="rId200"/>
        </w:object>
      </w:r>
      <w:r>
        <w:rPr>
          <w:rFonts w:ascii="Times New Roman" w:hAnsi="Times New Roman" w:cs="Times New Roman"/>
          <w:sz w:val="28"/>
          <w:szCs w:val="28"/>
        </w:rPr>
        <w:t xml:space="preserve"> ;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80" w:dyaOrig="720">
          <v:shape id="_x0000_i1125" type="#_x0000_t75" style="width:93.75pt;height:36pt" o:ole="">
            <v:imagedata r:id="rId201" o:title=""/>
          </v:shape>
          <o:OLEObject Type="Embed" ProgID="Equation.DSMT4" ShapeID="_x0000_i1125" DrawAspect="Content" ObjectID="_1633521224" r:id="rId202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≥ 0; x ≠ 25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khi x = 9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660">
          <v:shape id="_x0000_i1126" type="#_x0000_t75" style="width:36.75pt;height:33pt" o:ole="">
            <v:imagedata r:id="rId203" o:title=""/>
          </v:shape>
          <o:OLEObject Type="Embed" ProgID="Equation.DSMT4" ShapeID="_x0000_i1126" DrawAspect="Content" ObjectID="_1633521225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ất cả các giá trị của x để A = B.|x – 4|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2.</w:t>
      </w:r>
      <w:r>
        <w:rPr>
          <w:rFonts w:ascii="Times New Roman" w:hAnsi="Times New Roman" w:cs="Times New Roman"/>
          <w:sz w:val="28"/>
          <w:szCs w:val="28"/>
        </w:rPr>
        <w:t xml:space="preserve"> 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20" w:dyaOrig="720">
          <v:shape id="_x0000_i1127" type="#_x0000_t75" style="width:131.25pt;height:36pt" o:ole="">
            <v:imagedata r:id="rId205" o:title=""/>
          </v:shape>
          <o:OLEObject Type="Embed" ProgID="Equation.DSMT4" ShapeID="_x0000_i1127" DrawAspect="Content" ObjectID="_1633521226" r:id="rId2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a thì biểu thức A không xác định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guyên nào của a thì A có giá trị nguyên?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3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719" w:dyaOrig="720">
          <v:shape id="_x0000_i1128" type="#_x0000_t75" style="width:86.25pt;height:36pt" o:ole="">
            <v:imagedata r:id="rId207" o:title=""/>
          </v:shape>
          <o:OLEObject Type="Embed" ProgID="Equation.DSMT4" ShapeID="_x0000_i1128" DrawAspect="Content" ObjectID="_1633521227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Rút gọn biểu thức B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ảu B khi x = 3 + </w:t>
      </w:r>
      <w:r w:rsidRPr="006031D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129" type="#_x0000_t75" style="width:18pt;height:18pt" o:ole="">
            <v:imagedata r:id="rId209" o:title=""/>
          </v:shape>
          <o:OLEObject Type="Embed" ProgID="Equation.DSMT4" ShapeID="_x0000_i1129" DrawAspect="Content" ObjectID="_1633521228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x thì B &gt; 0? B &lt; 0? B = 0?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4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1880" w:dyaOrig="720">
          <v:shape id="_x0000_i1130" type="#_x0000_t75" style="width:93.75pt;height:36pt" o:ole="">
            <v:imagedata r:id="rId211" o:title=""/>
          </v:shape>
          <o:OLEObject Type="Embed" ProgID="Equation.DSMT4" ShapeID="_x0000_i1130" DrawAspect="Content" ObjectID="_1633521229" r:id="rId2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của a để B xác định. Rút gọn B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a thì B &gt; 1? B &lt; 1?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ác giá trị của x để B = 4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5.</w:t>
      </w:r>
      <w:r>
        <w:rPr>
          <w:rFonts w:ascii="Times New Roman" w:hAnsi="Times New Roman" w:cs="Times New Roman"/>
          <w:sz w:val="28"/>
          <w:szCs w:val="28"/>
        </w:rPr>
        <w:t xml:space="preserve"> Cho biểu thức A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4200" w:dyaOrig="660">
          <v:shape id="_x0000_i1131" type="#_x0000_t75" style="width:210pt;height:33pt" o:ole="">
            <v:imagedata r:id="rId213" o:title=""/>
          </v:shape>
          <o:OLEObject Type="Embed" ProgID="Equation.DSMT4" ShapeID="_x0000_i1131" DrawAspect="Content" ObjectID="_1633521230" r:id="rId2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A khi x = 7 + 4</w:t>
      </w:r>
      <w:r w:rsidRPr="006031D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132" type="#_x0000_t75" style="width:18pt;height:18pt" o:ole="">
            <v:imagedata r:id="rId215" o:title=""/>
          </v:shape>
          <o:OLEObject Type="Embed" ProgID="Equation.DSMT4" ShapeID="_x0000_i1132" DrawAspect="Content" ObjectID="_1633521231" r:id="rId2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x thì A đạt giá trị nhỏ nhất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6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3580" w:dyaOrig="740">
          <v:shape id="_x0000_i1133" type="#_x0000_t75" style="width:179.25pt;height:36.75pt" o:ole="">
            <v:imagedata r:id="rId217" o:title=""/>
          </v:shape>
          <o:OLEObject Type="Embed" ProgID="Equation.DSMT4" ShapeID="_x0000_i1133" DrawAspect="Content" ObjectID="_1633521232" r:id="rId2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ểu kiện để biểu thức B xác định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của x khi B = 4</w:t>
      </w:r>
    </w:p>
    <w:p w:rsidR="006031D6" w:rsidRP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ác giá trị nguyên dương của x để B có giá trị nguyên.</w:t>
      </w:r>
    </w:p>
    <w:p w:rsidR="00515A41" w:rsidRPr="00D60346" w:rsidRDefault="00541C37" w:rsidP="007B287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D</w:t>
      </w:r>
      <w:r w:rsidR="0006600A" w:rsidRPr="00D60346">
        <w:rPr>
          <w:rFonts w:ascii="Times New Roman" w:hAnsi="Times New Roman" w:cs="Times New Roman"/>
          <w:b/>
          <w:sz w:val="28"/>
          <w:szCs w:val="28"/>
        </w:rPr>
        <w:t>ẠNG</w:t>
      </w:r>
      <w:r w:rsidRPr="00D60346">
        <w:rPr>
          <w:rFonts w:ascii="Times New Roman" w:hAnsi="Times New Roman" w:cs="Times New Roman"/>
          <w:b/>
          <w:sz w:val="28"/>
          <w:szCs w:val="28"/>
        </w:rPr>
        <w:t xml:space="preserve"> 4. 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>Hàm số và đồ thị</w:t>
      </w:r>
    </w:p>
    <w:p w:rsidR="00541C37" w:rsidRPr="00D60346" w:rsidRDefault="00541C37" w:rsidP="007B287D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iết phương trình đường thẳng: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hai điểm A(1; -2) và B(2; 1)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hệ số góc là – 2 và đi qua điểm A(1; 5)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điểm B(-1; 8) và song song với đường thẳng y = 4x + 3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Song song với đường thẳng y = - x + 5 và cắt trục hoành tại điểm có hoành độ bằng 2.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điểm N(-2; -3) và tạo với tia Ox một góc 120</w:t>
      </w:r>
      <w:r w:rsidRPr="00D60346">
        <w:rPr>
          <w:rFonts w:ascii="Times New Roman" w:eastAsiaTheme="minorEastAsia" w:hAnsi="Times New Roman" w:cs="Times New Roman"/>
          <w:sz w:val="28"/>
          <w:szCs w:val="28"/>
        </w:rPr>
        <w:t>°</w:t>
      </w:r>
    </w:p>
    <w:p w:rsidR="00541C37" w:rsidRPr="00D60346" w:rsidRDefault="00541C37" w:rsidP="00541C37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ai đường thẳng </w:t>
      </w:r>
      <w:r w:rsidR="00F97DE6" w:rsidRPr="00D60346">
        <w:rPr>
          <w:rFonts w:ascii="Times New Roman" w:hAnsi="Times New Roman" w:cs="Times New Roman"/>
          <w:sz w:val="28"/>
          <w:szCs w:val="28"/>
        </w:rPr>
        <w:t>d</w:t>
      </w:r>
      <w:r w:rsidR="00F97DE6"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97DE6" w:rsidRPr="00D60346">
        <w:rPr>
          <w:rFonts w:ascii="Times New Roman" w:hAnsi="Times New Roman" w:cs="Times New Roman"/>
          <w:sz w:val="28"/>
          <w:szCs w:val="28"/>
        </w:rPr>
        <w:t xml:space="preserve">: y = </w:t>
      </w:r>
      <w:r w:rsidR="00F97DE6"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34" type="#_x0000_t75" style="width:12pt;height:30.75pt" o:ole="">
            <v:imagedata r:id="rId219" o:title=""/>
          </v:shape>
          <o:OLEObject Type="Embed" ProgID="Equation.DSMT4" ShapeID="_x0000_i1134" DrawAspect="Content" ObjectID="_1633521233" r:id="rId220"/>
        </w:object>
      </w:r>
      <w:r w:rsidR="00F97DE6" w:rsidRPr="00D60346">
        <w:rPr>
          <w:rFonts w:ascii="Times New Roman" w:hAnsi="Times New Roman" w:cs="Times New Roman"/>
          <w:sz w:val="28"/>
          <w:szCs w:val="28"/>
        </w:rPr>
        <w:t>x + 4 và d</w:t>
      </w:r>
      <w:r w:rsidR="00F97DE6"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97DE6" w:rsidRPr="00D60346">
        <w:rPr>
          <w:rFonts w:ascii="Times New Roman" w:hAnsi="Times New Roman" w:cs="Times New Roman"/>
          <w:sz w:val="28"/>
          <w:szCs w:val="28"/>
        </w:rPr>
        <w:t>: y= - x + 4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Xác định góc giữa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,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tia Ox.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Xác định góc tạo ở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;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Gọi giao điểm của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;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D60346">
        <w:rPr>
          <w:rFonts w:ascii="Times New Roman" w:hAnsi="Times New Roman" w:cs="Times New Roman"/>
          <w:sz w:val="28"/>
          <w:szCs w:val="28"/>
        </w:rPr>
        <w:t>với trục hoành theo thứ tự là A, B và giao điểm cảu hai đường thẳng đó là C. Tính chu vi và diện tích tam giác ABC.</w:t>
      </w:r>
    </w:p>
    <w:p w:rsidR="00F97DE6" w:rsidRPr="00D60346" w:rsidRDefault="00F97DE6" w:rsidP="00F97DE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ìm giá trị của m để ba đường thẳng đồng quy:</w:t>
      </w:r>
    </w:p>
    <w:p w:rsidR="00F97DE6" w:rsidRPr="00D60346" w:rsidRDefault="00F97DE6" w:rsidP="0052724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): 5x + 11y = 8; 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): 10x – 7y = 74; 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60346">
        <w:rPr>
          <w:rFonts w:ascii="Times New Roman" w:hAnsi="Times New Roman" w:cs="Times New Roman"/>
          <w:sz w:val="28"/>
          <w:szCs w:val="28"/>
        </w:rPr>
        <w:t>): 4mx + (2m – 1)y = m + 2</w:t>
      </w:r>
    </w:p>
    <w:p w:rsidR="00F97DE6" w:rsidRPr="00D60346" w:rsidRDefault="00F97DE6" w:rsidP="0052724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 xml:space="preserve">): 3x + 2y = </w:t>
      </w:r>
      <w:r w:rsidR="00820DD8" w:rsidRPr="00D60346">
        <w:rPr>
          <w:rFonts w:ascii="Times New Roman" w:hAnsi="Times New Roman" w:cs="Times New Roman"/>
          <w:sz w:val="28"/>
          <w:szCs w:val="28"/>
        </w:rPr>
        <w:t>13; 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20DD8" w:rsidRPr="00D60346">
        <w:rPr>
          <w:rFonts w:ascii="Times New Roman" w:hAnsi="Times New Roman" w:cs="Times New Roman"/>
          <w:sz w:val="28"/>
          <w:szCs w:val="28"/>
        </w:rPr>
        <w:t xml:space="preserve">): 2x + 3y = 7; </w:t>
      </w:r>
      <w:r w:rsidR="00820DD8" w:rsidRPr="00D60346">
        <w:rPr>
          <w:rFonts w:ascii="Times New Roman" w:hAnsi="Times New Roman" w:cs="Times New Roman"/>
          <w:sz w:val="28"/>
          <w:szCs w:val="28"/>
        </w:rPr>
        <w:tab/>
        <w:t>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820DD8" w:rsidRPr="00D60346">
        <w:rPr>
          <w:rFonts w:ascii="Times New Roman" w:hAnsi="Times New Roman" w:cs="Times New Roman"/>
          <w:sz w:val="28"/>
          <w:szCs w:val="28"/>
        </w:rPr>
        <w:t>) : 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20DD8" w:rsidRPr="00D60346">
        <w:rPr>
          <w:rFonts w:ascii="Times New Roman" w:hAnsi="Times New Roman" w:cs="Times New Roman"/>
          <w:sz w:val="28"/>
          <w:szCs w:val="28"/>
        </w:rPr>
        <w:t>) : y = (2m – 5)x – 5m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ai hàm số: y = 2x + 3m và y = (2m + 1)x + 2m – 3. Tìm điều kiện của m để: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cắt nhau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song song với nhau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trùng nhau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àm số y = (m + 5)x + 2m – 10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giá trị nào của m thì y là hàm số bậc nhất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giá trị nào của m thì hàm số đồng biến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đi qua điểm A(2; 3)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cắt trục tung tại điểm có tung độ bằng 9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đi qua điểm 10 trên trục hoành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song song với đồ thị hàm số y = 2x – 1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đồ thị hàm số luôn đi qua 1 điểm cố định với mọi m.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khoảng cách từ O tới đồ thị hàm số là lớn nhất/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àm số y = (2m – 3)x + m – 5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ẽ đồ thị với m = 6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họ đường thẳng luôn đi qua điểm cố định khi m thay đổi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tạo với 2 trục tọa độ một tam giác vuông cân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tạo với trục hoành một góc 45 độ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cắt đường thẳng y = 3x – 4 tại 1 điểm trên Oy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m để đồ thị hàm số cắt đường thẳng </w:t>
      </w:r>
      <w:r w:rsidR="00913663" w:rsidRPr="00D60346">
        <w:rPr>
          <w:rFonts w:ascii="Times New Roman" w:hAnsi="Times New Roman" w:cs="Times New Roman"/>
          <w:sz w:val="28"/>
          <w:szCs w:val="28"/>
        </w:rPr>
        <w:t>y = - x – 3 tại một điểm trên Ox</w:t>
      </w:r>
    </w:p>
    <w:p w:rsidR="00913663" w:rsidRPr="00D60346" w:rsidRDefault="00913663" w:rsidP="00913663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HÌNH HỌC</w:t>
      </w:r>
    </w:p>
    <w:p w:rsidR="00913663" w:rsidRPr="00D60346" w:rsidRDefault="00913663" w:rsidP="0091366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 đường kính AB, hai tiếp tuyến Ax, By, M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. Tiếp tuyến của nửa đường tròn tai M cắt Ax, By ở C và D. Gọi giao điểm của AD với BC là N; MN cắt AB ở I. C/m: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D = AC + BD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N//AC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N là trung điểm của MI</w:t>
      </w:r>
    </w:p>
    <w:p w:rsidR="00913663" w:rsidRPr="00D60346" w:rsidRDefault="00913663" w:rsidP="0091366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 đường kính AB, các tiếp tuyến Ax, By ở trên cùng nửa mặt phẳng bờ AB. Lấy C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Ax. Qua O kẻ đường thẳng vuông góc với OC cắt By ở D.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ứ giác ABDC là hình gì?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/m đường tròn ngoại tiếp ∆COD tiếp xúc với AB tại O. 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 CA.CB = R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13663" w:rsidRPr="00D60346" w:rsidRDefault="00913663" w:rsidP="0091366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7612B3" w:rsidRPr="00D60346">
        <w:rPr>
          <w:rFonts w:ascii="Times New Roman" w:hAnsi="Times New Roman" w:cs="Times New Roman"/>
          <w:sz w:val="28"/>
          <w:szCs w:val="28"/>
        </w:rPr>
        <w:t>Cho (O; 5), đường kính AB, tiếp tuyến Bx. Gọi C là một điểm trên nửa đường tròn sao cho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AC</m:t>
            </m:r>
          </m:e>
        </m:acc>
      </m:oMath>
      <w:r w:rsidR="007612B3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30°. AC cắt Bx ở E.</w:t>
      </w:r>
    </w:p>
    <w:p w:rsidR="007612B3" w:rsidRPr="00D60346" w:rsidRDefault="007612B3" w:rsidP="0052724A">
      <w:pPr>
        <w:pStyle w:val="ListParagraph"/>
        <w:numPr>
          <w:ilvl w:val="0"/>
          <w:numId w:val="4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 B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AC.AE</w:t>
      </w:r>
    </w:p>
    <w:p w:rsidR="007612B3" w:rsidRPr="00D60346" w:rsidRDefault="007612B3" w:rsidP="0052724A">
      <w:pPr>
        <w:pStyle w:val="ListParagraph"/>
        <w:numPr>
          <w:ilvl w:val="0"/>
          <w:numId w:val="4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AE</w:t>
      </w:r>
    </w:p>
    <w:p w:rsidR="007612B3" w:rsidRPr="00D60346" w:rsidRDefault="007612B3" w:rsidP="007612B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(O) và (O’) tiếp xúc noài tại A. Đường nối tâm cắt (O) ở B, cắt (O’) ở C. DE là tiếp tuyến chung ngoài của hai đường tròn (D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; E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’)). Gọi M là giao điểm của BD và CE. C/m”</w:t>
      </w:r>
    </w:p>
    <w:p w:rsidR="007612B3" w:rsidRPr="00D60346" w:rsidRDefault="007612B3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Góc MDE vuông</w:t>
      </w:r>
    </w:p>
    <w:p w:rsidR="00E54B32" w:rsidRPr="00D60346" w:rsidRDefault="00E54B32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A là tiếp tuyến chung của (O) và (O’)</w:t>
      </w:r>
    </w:p>
    <w:p w:rsidR="00E54B32" w:rsidRPr="00D60346" w:rsidRDefault="00E54B32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D.MB = ME.MC</w:t>
      </w:r>
    </w:p>
    <w:p w:rsidR="00E54B32" w:rsidRPr="00D60346" w:rsidRDefault="00E54B32" w:rsidP="00E54B32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(O;R) và (O’;r) tiếp xúc ngoài tại A. Gọi BC, DE là các tiếp tuyến chung cảu hai đường tròn (B, D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)</w:t>
      </w:r>
    </w:p>
    <w:p w:rsidR="00E54B32" w:rsidRPr="00D60346" w:rsidRDefault="00E54B32" w:rsidP="0052724A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: BDEC là hình thang cân</w:t>
      </w:r>
    </w:p>
    <w:p w:rsidR="00E54B32" w:rsidRPr="00D60346" w:rsidRDefault="00E54B32" w:rsidP="0052724A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S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BDEC</w:t>
      </w:r>
    </w:p>
    <w:p w:rsidR="00E54B32" w:rsidRPr="00D60346" w:rsidRDefault="00E54B32" w:rsidP="00E54B32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, đường kính AB. Vẽ (O’) đường kính OA. Qua A vẽ dây AC của (O) cắt (O’) ở M. C/m: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O) và (O’) tiếp xúc nhau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O’M//OC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 là trung điểm của AC. Chứng minh: OM//BC</w:t>
      </w:r>
    </w:p>
    <w:p w:rsidR="00E54B32" w:rsidRPr="00D60346" w:rsidRDefault="00E54B32" w:rsidP="00E54B32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9.</w:t>
      </w:r>
      <w:r w:rsidR="007E41F7" w:rsidRPr="00D60346">
        <w:rPr>
          <w:rFonts w:ascii="Times New Roman" w:hAnsi="Times New Roman" w:cs="Times New Roman"/>
          <w:sz w:val="28"/>
          <w:szCs w:val="28"/>
        </w:rPr>
        <w:t xml:space="preserve"> Cho nửa (O</w:t>
      </w:r>
      <w:r w:rsidR="00595AEA" w:rsidRPr="00D60346">
        <w:rPr>
          <w:rFonts w:ascii="Times New Roman" w:hAnsi="Times New Roman" w:cs="Times New Roman"/>
          <w:sz w:val="28"/>
          <w:szCs w:val="28"/>
        </w:rPr>
        <w:t>;R) đường kính AB. Trên nửa đường lấy điểm C sao cho góc AOC nhọn, Tiếp tuyến tại C cắt tia đối của tia AB ở D. Tia phân giác góc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BD</m:t>
            </m:r>
          </m:e>
        </m:acc>
      </m:oMath>
      <w:r w:rsidR="00595AEA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cắt nửa (O) tại E và F. Gọi M là trung điểm của dây EF; tia OM cắt tia DC tại K.</w:t>
      </w:r>
    </w:p>
    <w:p w:rsidR="00595AEA" w:rsidRPr="00D60346" w:rsidRDefault="00595AEA" w:rsidP="0052724A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ứ giác OEKF là hình gì?</w:t>
      </w:r>
    </w:p>
    <w:p w:rsidR="00595AEA" w:rsidRPr="00D60346" w:rsidRDefault="00595AEA" w:rsidP="0052724A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theo R khoảng cách từ K đến đường thẳng AB.</w:t>
      </w:r>
    </w:p>
    <w:p w:rsidR="00595AEA" w:rsidRPr="00D60346" w:rsidRDefault="00595AEA" w:rsidP="00595AEA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3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(O) đường kính AB. Gọi H là điểm tùy ý nằm giữa o và A. Đường thẳng vuông góc với AB tại H cắt nửa (O) tại D. CMR</w:t>
      </w:r>
    </w:p>
    <w:p w:rsidR="00595AEA" w:rsidRPr="00D60346" w:rsidRDefault="00595AEA" w:rsidP="0052724A">
      <w:pPr>
        <w:pStyle w:val="ListParagraph"/>
        <w:numPr>
          <w:ilvl w:val="0"/>
          <w:numId w:val="4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2CK.CO</w:t>
      </w:r>
    </w:p>
    <w:p w:rsidR="00595AEA" w:rsidRPr="00D60346" w:rsidRDefault="00595AEA" w:rsidP="0052724A">
      <w:pPr>
        <w:pStyle w:val="ListParagraph"/>
        <w:numPr>
          <w:ilvl w:val="0"/>
          <w:numId w:val="4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B tiếp xúc với đường tròn (C;CD)</w:t>
      </w:r>
    </w:p>
    <w:p w:rsidR="00595AEA" w:rsidRPr="00D60346" w:rsidRDefault="00595AEA" w:rsidP="00595AEA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1.</w:t>
      </w:r>
      <w:r w:rsidR="003F79AA" w:rsidRPr="00D60346">
        <w:rPr>
          <w:rFonts w:ascii="Times New Roman" w:hAnsi="Times New Roman" w:cs="Times New Roman"/>
          <w:sz w:val="28"/>
          <w:szCs w:val="28"/>
        </w:rPr>
        <w:t xml:space="preserve"> Cho (O) nội tiếp ∆ABC và tiếp xúc các cạnh AB, BC, CA lần lượt tại D, E, F. Gọi I là hình chiếu của F lên đoạn DE. CMR:</w:t>
      </w:r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B + AC – BC = 2AD</w:t>
      </w:r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eastAsiaTheme="minorEastAsia" w:hAnsi="Times New Roman" w:cs="Times New Roman"/>
          <w:sz w:val="28"/>
          <w:szCs w:val="28"/>
        </w:rPr>
        <w:t xml:space="preserve">*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IF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IF</m:t>
            </m:r>
          </m:e>
        </m:acc>
      </m:oMath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Giả sử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OC</m:t>
            </m:r>
          </m:e>
        </m:acc>
      </m:oMath>
      <w:r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135°</w:t>
      </w:r>
      <w:r w:rsidR="00F02ACC" w:rsidRPr="00D60346">
        <w:rPr>
          <w:rFonts w:ascii="Times New Roman" w:eastAsiaTheme="minorEastAsia" w:hAnsi="Times New Roman" w:cs="Times New Roman"/>
          <w:sz w:val="28"/>
          <w:szCs w:val="28"/>
        </w:rPr>
        <w:t>; khi đó tứ giác ADOE là hình gì?</w:t>
      </w:r>
    </w:p>
    <w:p w:rsidR="00F02ACC" w:rsidRPr="00D60346" w:rsidRDefault="00F02ACC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(O) đường kính AB. Vẽ đường tròn (O’) tiếp xúc trong với nửa (O) tại C và tiếp xúc với bán kính OA tại I. Các dây CA và Cb của nửa (O) lần lượt cắt (O’) tại các điểm khác là N và M. Tiếp tuyến tại M của (O’) cắt AB tại D và cắt nửa (O) tại P. CMR:</w:t>
      </w:r>
    </w:p>
    <w:p w:rsidR="0006600A" w:rsidRPr="00D60346" w:rsidRDefault="0006600A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  <w:sectPr w:rsidR="0006600A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, O’, N thẳng hàng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N//AB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BM.BC = BD.BA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* BI = BP</w:t>
      </w:r>
    </w:p>
    <w:p w:rsidR="0006600A" w:rsidRPr="00D60346" w:rsidRDefault="0006600A" w:rsidP="00F02ACC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6600A" w:rsidRPr="00D60346" w:rsidSect="0006600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F02ACC" w:rsidRPr="00D60346" w:rsidRDefault="00F02ACC" w:rsidP="00F02AC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III. BÀI TẬP NÂNG CAO</w:t>
      </w:r>
    </w:p>
    <w:p w:rsidR="00F02ACC" w:rsidRPr="00D60346" w:rsidRDefault="004A7552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x, y là các số dương thỏa mãn điều kiện x ≥ 2y, tìm GTNN của biểu thức M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800" w:dyaOrig="700">
          <v:shape id="_x0000_i1135" type="#_x0000_t75" style="width:39.75pt;height:35.25pt" o:ole="">
            <v:imagedata r:id="rId221" o:title=""/>
          </v:shape>
          <o:OLEObject Type="Embed" ProgID="Equation.DSMT4" ShapeID="_x0000_i1135" DrawAspect="Content" ObjectID="_1633521234" r:id="rId22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E32211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A7552" w:rsidRPr="00D60346" w:rsidRDefault="004A7552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4.</w:t>
      </w:r>
      <w:r w:rsidRPr="00D60346">
        <w:rPr>
          <w:rFonts w:ascii="Times New Roman" w:hAnsi="Times New Roman" w:cs="Times New Roman"/>
          <w:sz w:val="28"/>
          <w:szCs w:val="28"/>
        </w:rPr>
        <w:t>Với a, b, c là các số dương thỏa mãn</w:t>
      </w:r>
      <w:r w:rsidR="00E32211" w:rsidRPr="00D60346">
        <w:rPr>
          <w:rFonts w:ascii="Times New Roman" w:hAnsi="Times New Roman" w:cs="Times New Roman"/>
          <w:sz w:val="28"/>
          <w:szCs w:val="28"/>
        </w:rPr>
        <w:t xml:space="preserve"> điều kiện: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 + b + c + ab + bc + ca = 6abc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: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136" type="#_x0000_t75" style="width:81pt;height:30.75pt" o:ole="">
            <v:imagedata r:id="rId223" o:title=""/>
          </v:shape>
          <o:OLEObject Type="Embed" ProgID="Equation.DSMT4" ShapeID="_x0000_i1136" DrawAspect="Content" ObjectID="_1633521235" r:id="rId22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a, b, c là các số dương thỏa mãn điều kiện a + b + c = 2. Tìm giá trị lớn nhất của biểu thức Q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120" w:dyaOrig="360">
          <v:shape id="_x0000_i1137" type="#_x0000_t75" style="width:156pt;height:18pt" o:ole="">
            <v:imagedata r:id="rId225" o:title=""/>
          </v:shape>
          <o:OLEObject Type="Embed" ProgID="Equation.DSMT4" ShapeID="_x0000_i1137" DrawAspect="Content" ObjectID="_1633521236" r:id="rId22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a, b, c là các số thực thỏa mãn: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5960" w:dyaOrig="360">
          <v:shape id="_x0000_i1138" type="#_x0000_t75" style="width:297.75pt;height:18pt" o:ole="">
            <v:imagedata r:id="rId227" o:title=""/>
          </v:shape>
          <o:OLEObject Type="Embed" ProgID="Equation.DSMT4" ShapeID="_x0000_i1138" DrawAspect="Content" ObjectID="_1633521237" r:id="rId22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rằng:</w:t>
      </w:r>
      <w:r w:rsidR="00907887" w:rsidRPr="00D60346">
        <w:rPr>
          <w:rFonts w:ascii="Times New Roman" w:hAnsi="Times New Roman" w:cs="Times New Roman"/>
          <w:sz w:val="28"/>
          <w:szCs w:val="28"/>
        </w:rPr>
        <w:t xml:space="preserve"> (a + 2b)(b + 2c)(c + 2a) = 1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Giả sử x, y, z là các số thực lớn hơn 2. Tìm giá trị nhỏ nhất của biểu thức: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P = </w:t>
      </w:r>
      <w:r w:rsidRPr="00D60346">
        <w:rPr>
          <w:rFonts w:ascii="Times New Roman" w:hAnsi="Times New Roman" w:cs="Times New Roman"/>
          <w:position w:val="-32"/>
          <w:sz w:val="28"/>
          <w:szCs w:val="28"/>
        </w:rPr>
        <w:object w:dxaOrig="3560" w:dyaOrig="700">
          <v:shape id="_x0000_i1139" type="#_x0000_t75" style="width:177.75pt;height:35.25pt" o:ole="">
            <v:imagedata r:id="rId229" o:title=""/>
          </v:shape>
          <o:OLEObject Type="Embed" ProgID="Equation.DSMT4" ShapeID="_x0000_i1139" DrawAspect="Content" ObjectID="_1633521238" r:id="rId23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ìm các số thực không âm a và b thỏa mãn</w:t>
      </w:r>
    </w:p>
    <w:p w:rsidR="00907887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080" w:dyaOrig="620">
          <v:shape id="_x0000_i1140" type="#_x0000_t75" style="width:204pt;height:30.75pt" o:ole="">
            <v:imagedata r:id="rId231" o:title=""/>
          </v:shape>
          <o:OLEObject Type="Embed" ProgID="Equation.DSMT4" ShapeID="_x0000_i1140" DrawAspect="Content" ObjectID="_1633521239" r:id="rId232"/>
        </w:object>
      </w:r>
      <w:r w:rsidR="00907887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các số thực x, y thỏa mãn </w:t>
      </w:r>
      <w:r w:rsidRPr="00D60346">
        <w:rPr>
          <w:rFonts w:ascii="Times New Roman" w:hAnsi="Times New Roman" w:cs="Times New Roman"/>
          <w:position w:val="-12"/>
          <w:sz w:val="28"/>
          <w:szCs w:val="28"/>
        </w:rPr>
        <w:object w:dxaOrig="2280" w:dyaOrig="400">
          <v:shape id="_x0000_i1141" type="#_x0000_t75" style="width:114pt;height:20.25pt" o:ole="">
            <v:imagedata r:id="rId233" o:title=""/>
          </v:shape>
          <o:OLEObject Type="Embed" ProgID="Equation.DSMT4" ShapeID="_x0000_i1141" DrawAspect="Content" ObjectID="_1633521240" r:id="rId23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GTLN và GTNN của biểu thức P = x + y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các số thực a, b, c thay đổi luôn thỏa mãn a ≥ 1; b ≥ 1; c ≥ 1 và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ab + bc + ca = 9. Tìm GTNN và GTLN của biểu thức P = </w:t>
      </w:r>
      <w:r w:rsidRPr="00D60346">
        <w:rPr>
          <w:rFonts w:ascii="Times New Roman" w:hAnsi="Times New Roman" w:cs="Times New Roman"/>
          <w:position w:val="-6"/>
          <w:sz w:val="28"/>
          <w:szCs w:val="28"/>
        </w:rPr>
        <w:object w:dxaOrig="980" w:dyaOrig="320">
          <v:shape id="_x0000_i1142" type="#_x0000_t75" style="width:48.75pt;height:15.75pt" o:ole="">
            <v:imagedata r:id="rId235" o:title=""/>
          </v:shape>
          <o:OLEObject Type="Embed" ProgID="Equation.DSMT4" ShapeID="_x0000_i1142" DrawAspect="Content" ObjectID="_1633521241" r:id="rId23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1</w:t>
      </w:r>
      <w:r w:rsidRPr="00D60346">
        <w:rPr>
          <w:rFonts w:ascii="Times New Roman" w:hAnsi="Times New Roman" w:cs="Times New Roman"/>
          <w:sz w:val="28"/>
          <w:szCs w:val="28"/>
        </w:rPr>
        <w:t xml:space="preserve">. Giải phương trình: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700" w:dyaOrig="420">
          <v:shape id="_x0000_i1143" type="#_x0000_t75" style="width:135pt;height:21pt" o:ole="">
            <v:imagedata r:id="rId237" o:title=""/>
          </v:shape>
          <o:OLEObject Type="Embed" ProgID="Equation.DSMT4" ShapeID="_x0000_i1143" DrawAspect="Content" ObjectID="_1633521242" r:id="rId23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Giải phương trình: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320" w:dyaOrig="760">
          <v:shape id="_x0000_i1144" type="#_x0000_t75" style="width:3in;height:38.25pt" o:ole="">
            <v:imagedata r:id="rId239" o:title=""/>
          </v:shape>
          <o:OLEObject Type="Embed" ProgID="Equation.DSMT4" ShapeID="_x0000_i1144" DrawAspect="Content" ObjectID="_1633521243" r:id="rId24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6511F0" w:rsidRPr="00D60346" w:rsidSect="00EC54C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7A3385"/>
    <w:multiLevelType w:val="hybridMultilevel"/>
    <w:tmpl w:val="4D4847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D2418"/>
    <w:multiLevelType w:val="hybridMultilevel"/>
    <w:tmpl w:val="606200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0A269D"/>
    <w:multiLevelType w:val="hybridMultilevel"/>
    <w:tmpl w:val="38384F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7058B"/>
    <w:multiLevelType w:val="hybridMultilevel"/>
    <w:tmpl w:val="C2A610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30BC7"/>
    <w:multiLevelType w:val="hybridMultilevel"/>
    <w:tmpl w:val="9404CF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3A48DF"/>
    <w:multiLevelType w:val="hybridMultilevel"/>
    <w:tmpl w:val="8DB4AD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BF27C3"/>
    <w:multiLevelType w:val="hybridMultilevel"/>
    <w:tmpl w:val="A734EB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FA04D3"/>
    <w:multiLevelType w:val="hybridMultilevel"/>
    <w:tmpl w:val="FFEEEAF2"/>
    <w:lvl w:ilvl="0" w:tplc="D3D881D8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D72DF8"/>
    <w:multiLevelType w:val="hybridMultilevel"/>
    <w:tmpl w:val="703E7C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CC92A5E"/>
    <w:multiLevelType w:val="hybridMultilevel"/>
    <w:tmpl w:val="97308A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F1B2992"/>
    <w:multiLevelType w:val="hybridMultilevel"/>
    <w:tmpl w:val="975048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9710DB"/>
    <w:multiLevelType w:val="hybridMultilevel"/>
    <w:tmpl w:val="37E6DB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1BE4D71"/>
    <w:multiLevelType w:val="hybridMultilevel"/>
    <w:tmpl w:val="F12236D4"/>
    <w:lvl w:ilvl="0" w:tplc="6088AC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6380798"/>
    <w:multiLevelType w:val="hybridMultilevel"/>
    <w:tmpl w:val="617069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7596C85"/>
    <w:multiLevelType w:val="hybridMultilevel"/>
    <w:tmpl w:val="D06A30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E6160E"/>
    <w:multiLevelType w:val="hybridMultilevel"/>
    <w:tmpl w:val="251AC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A1D78E9"/>
    <w:multiLevelType w:val="hybridMultilevel"/>
    <w:tmpl w:val="F8B4AC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FD97711"/>
    <w:multiLevelType w:val="hybridMultilevel"/>
    <w:tmpl w:val="CBB226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8573EF"/>
    <w:multiLevelType w:val="hybridMultilevel"/>
    <w:tmpl w:val="C23ADC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873DD0"/>
    <w:multiLevelType w:val="hybridMultilevel"/>
    <w:tmpl w:val="09EA9A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2CA6778"/>
    <w:multiLevelType w:val="hybridMultilevel"/>
    <w:tmpl w:val="8A92AD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5FB4EAD"/>
    <w:multiLevelType w:val="hybridMultilevel"/>
    <w:tmpl w:val="0164BE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6F42604"/>
    <w:multiLevelType w:val="hybridMultilevel"/>
    <w:tmpl w:val="1CAA2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A25193E"/>
    <w:multiLevelType w:val="hybridMultilevel"/>
    <w:tmpl w:val="2168FF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B466523"/>
    <w:multiLevelType w:val="hybridMultilevel"/>
    <w:tmpl w:val="5BDA10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BCC79C0"/>
    <w:multiLevelType w:val="hybridMultilevel"/>
    <w:tmpl w:val="9D5E90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D2B7C80"/>
    <w:multiLevelType w:val="hybridMultilevel"/>
    <w:tmpl w:val="155CD4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EEF51D1"/>
    <w:multiLevelType w:val="hybridMultilevel"/>
    <w:tmpl w:val="00783F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1D910FA"/>
    <w:multiLevelType w:val="hybridMultilevel"/>
    <w:tmpl w:val="4EE05C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1F83F1B"/>
    <w:multiLevelType w:val="hybridMultilevel"/>
    <w:tmpl w:val="4678E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2454DFA"/>
    <w:multiLevelType w:val="hybridMultilevel"/>
    <w:tmpl w:val="25F447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30C2054"/>
    <w:multiLevelType w:val="hybridMultilevel"/>
    <w:tmpl w:val="92C88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43335FA"/>
    <w:multiLevelType w:val="hybridMultilevel"/>
    <w:tmpl w:val="DFCAF7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60069EA"/>
    <w:multiLevelType w:val="hybridMultilevel"/>
    <w:tmpl w:val="43FC71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7602346"/>
    <w:multiLevelType w:val="hybridMultilevel"/>
    <w:tmpl w:val="95AE98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970492B"/>
    <w:multiLevelType w:val="hybridMultilevel"/>
    <w:tmpl w:val="4A2CEF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B317B03"/>
    <w:multiLevelType w:val="hybridMultilevel"/>
    <w:tmpl w:val="1C80BD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C135D2C"/>
    <w:multiLevelType w:val="hybridMultilevel"/>
    <w:tmpl w:val="4C1677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C4316EF"/>
    <w:multiLevelType w:val="hybridMultilevel"/>
    <w:tmpl w:val="E9A61F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E590C1E"/>
    <w:multiLevelType w:val="hybridMultilevel"/>
    <w:tmpl w:val="A22E4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2212B52"/>
    <w:multiLevelType w:val="hybridMultilevel"/>
    <w:tmpl w:val="9D5698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4AC36FB"/>
    <w:multiLevelType w:val="hybridMultilevel"/>
    <w:tmpl w:val="238E6F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7ED0530"/>
    <w:multiLevelType w:val="hybridMultilevel"/>
    <w:tmpl w:val="2A4025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88C60CA"/>
    <w:multiLevelType w:val="hybridMultilevel"/>
    <w:tmpl w:val="97202B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CAA6086"/>
    <w:multiLevelType w:val="hybridMultilevel"/>
    <w:tmpl w:val="1EDC5A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D323D5F"/>
    <w:multiLevelType w:val="hybridMultilevel"/>
    <w:tmpl w:val="4B988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36D50D5"/>
    <w:multiLevelType w:val="hybridMultilevel"/>
    <w:tmpl w:val="EE1A0E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45B60C4"/>
    <w:multiLevelType w:val="hybridMultilevel"/>
    <w:tmpl w:val="F12246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4EF0F75"/>
    <w:multiLevelType w:val="hybridMultilevel"/>
    <w:tmpl w:val="39C6DE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76A4569"/>
    <w:multiLevelType w:val="hybridMultilevel"/>
    <w:tmpl w:val="E5C668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8730B0F"/>
    <w:multiLevelType w:val="hybridMultilevel"/>
    <w:tmpl w:val="04E07A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D3E5D6A"/>
    <w:multiLevelType w:val="hybridMultilevel"/>
    <w:tmpl w:val="B0F2A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D902B94"/>
    <w:multiLevelType w:val="hybridMultilevel"/>
    <w:tmpl w:val="AD46E5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61E648B"/>
    <w:multiLevelType w:val="hybridMultilevel"/>
    <w:tmpl w:val="3BD6D9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7A86536"/>
    <w:multiLevelType w:val="hybridMultilevel"/>
    <w:tmpl w:val="CB8A28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D6926CB"/>
    <w:multiLevelType w:val="hybridMultilevel"/>
    <w:tmpl w:val="DD3021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F3173CF"/>
    <w:multiLevelType w:val="hybridMultilevel"/>
    <w:tmpl w:val="B47C72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F3178A6"/>
    <w:multiLevelType w:val="hybridMultilevel"/>
    <w:tmpl w:val="104A38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4510690"/>
    <w:multiLevelType w:val="hybridMultilevel"/>
    <w:tmpl w:val="ED7C57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67B2A62"/>
    <w:multiLevelType w:val="hybridMultilevel"/>
    <w:tmpl w:val="81483942"/>
    <w:lvl w:ilvl="0" w:tplc="2304C24A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C56362D"/>
    <w:multiLevelType w:val="hybridMultilevel"/>
    <w:tmpl w:val="4C3E69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D601F91"/>
    <w:multiLevelType w:val="hybridMultilevel"/>
    <w:tmpl w:val="D78A4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F3B463F"/>
    <w:multiLevelType w:val="hybridMultilevel"/>
    <w:tmpl w:val="41ACAF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5"/>
  </w:num>
  <w:num w:numId="4">
    <w:abstractNumId w:val="9"/>
  </w:num>
  <w:num w:numId="5">
    <w:abstractNumId w:val="55"/>
  </w:num>
  <w:num w:numId="6">
    <w:abstractNumId w:val="40"/>
  </w:num>
  <w:num w:numId="7">
    <w:abstractNumId w:val="59"/>
  </w:num>
  <w:num w:numId="8">
    <w:abstractNumId w:val="41"/>
  </w:num>
  <w:num w:numId="9">
    <w:abstractNumId w:val="61"/>
  </w:num>
  <w:num w:numId="10">
    <w:abstractNumId w:val="17"/>
  </w:num>
  <w:num w:numId="11">
    <w:abstractNumId w:val="19"/>
  </w:num>
  <w:num w:numId="12">
    <w:abstractNumId w:val="31"/>
  </w:num>
  <w:num w:numId="13">
    <w:abstractNumId w:val="18"/>
  </w:num>
  <w:num w:numId="14">
    <w:abstractNumId w:val="36"/>
  </w:num>
  <w:num w:numId="15">
    <w:abstractNumId w:val="24"/>
  </w:num>
  <w:num w:numId="16">
    <w:abstractNumId w:val="13"/>
  </w:num>
  <w:num w:numId="17">
    <w:abstractNumId w:val="6"/>
  </w:num>
  <w:num w:numId="18">
    <w:abstractNumId w:val="48"/>
  </w:num>
  <w:num w:numId="19">
    <w:abstractNumId w:val="4"/>
  </w:num>
  <w:num w:numId="20">
    <w:abstractNumId w:val="60"/>
  </w:num>
  <w:num w:numId="21">
    <w:abstractNumId w:val="10"/>
  </w:num>
  <w:num w:numId="22">
    <w:abstractNumId w:val="57"/>
  </w:num>
  <w:num w:numId="23">
    <w:abstractNumId w:val="22"/>
  </w:num>
  <w:num w:numId="24">
    <w:abstractNumId w:val="52"/>
  </w:num>
  <w:num w:numId="25">
    <w:abstractNumId w:val="50"/>
  </w:num>
  <w:num w:numId="26">
    <w:abstractNumId w:val="58"/>
  </w:num>
  <w:num w:numId="27">
    <w:abstractNumId w:val="42"/>
  </w:num>
  <w:num w:numId="28">
    <w:abstractNumId w:val="62"/>
  </w:num>
  <w:num w:numId="29">
    <w:abstractNumId w:val="56"/>
  </w:num>
  <w:num w:numId="30">
    <w:abstractNumId w:val="16"/>
  </w:num>
  <w:num w:numId="31">
    <w:abstractNumId w:val="49"/>
  </w:num>
  <w:num w:numId="32">
    <w:abstractNumId w:val="47"/>
  </w:num>
  <w:num w:numId="33">
    <w:abstractNumId w:val="20"/>
  </w:num>
  <w:num w:numId="34">
    <w:abstractNumId w:val="26"/>
  </w:num>
  <w:num w:numId="35">
    <w:abstractNumId w:val="23"/>
  </w:num>
  <w:num w:numId="36">
    <w:abstractNumId w:val="3"/>
  </w:num>
  <w:num w:numId="37">
    <w:abstractNumId w:val="21"/>
  </w:num>
  <w:num w:numId="38">
    <w:abstractNumId w:val="25"/>
  </w:num>
  <w:num w:numId="39">
    <w:abstractNumId w:val="35"/>
  </w:num>
  <w:num w:numId="40">
    <w:abstractNumId w:val="54"/>
  </w:num>
  <w:num w:numId="41">
    <w:abstractNumId w:val="2"/>
  </w:num>
  <w:num w:numId="42">
    <w:abstractNumId w:val="14"/>
  </w:num>
  <w:num w:numId="43">
    <w:abstractNumId w:val="29"/>
  </w:num>
  <w:num w:numId="44">
    <w:abstractNumId w:val="0"/>
  </w:num>
  <w:num w:numId="45">
    <w:abstractNumId w:val="27"/>
  </w:num>
  <w:num w:numId="46">
    <w:abstractNumId w:val="1"/>
  </w:num>
  <w:num w:numId="47">
    <w:abstractNumId w:val="44"/>
  </w:num>
  <w:num w:numId="48">
    <w:abstractNumId w:val="45"/>
  </w:num>
  <w:num w:numId="49">
    <w:abstractNumId w:val="7"/>
  </w:num>
  <w:num w:numId="50">
    <w:abstractNumId w:val="30"/>
  </w:num>
  <w:num w:numId="51">
    <w:abstractNumId w:val="43"/>
  </w:num>
  <w:num w:numId="52">
    <w:abstractNumId w:val="34"/>
  </w:num>
  <w:num w:numId="53">
    <w:abstractNumId w:val="37"/>
  </w:num>
  <w:num w:numId="54">
    <w:abstractNumId w:val="28"/>
  </w:num>
  <w:num w:numId="55">
    <w:abstractNumId w:val="46"/>
  </w:num>
  <w:num w:numId="56">
    <w:abstractNumId w:val="12"/>
  </w:num>
  <w:num w:numId="57">
    <w:abstractNumId w:val="53"/>
  </w:num>
  <w:num w:numId="58">
    <w:abstractNumId w:val="32"/>
  </w:num>
  <w:num w:numId="59">
    <w:abstractNumId w:val="51"/>
  </w:num>
  <w:num w:numId="60">
    <w:abstractNumId w:val="15"/>
  </w:num>
  <w:num w:numId="61">
    <w:abstractNumId w:val="39"/>
  </w:num>
  <w:num w:numId="62">
    <w:abstractNumId w:val="38"/>
  </w:num>
  <w:num w:numId="63">
    <w:abstractNumId w:val="33"/>
  </w:num>
  <w:numIdMacAtCleanup w:val="6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45AA"/>
    <w:rsid w:val="000073C9"/>
    <w:rsid w:val="00020684"/>
    <w:rsid w:val="0006600A"/>
    <w:rsid w:val="000C3DCE"/>
    <w:rsid w:val="000D063F"/>
    <w:rsid w:val="00127129"/>
    <w:rsid w:val="00187C0B"/>
    <w:rsid w:val="00201E2C"/>
    <w:rsid w:val="002449F7"/>
    <w:rsid w:val="002D51D0"/>
    <w:rsid w:val="003140B4"/>
    <w:rsid w:val="00394DF6"/>
    <w:rsid w:val="003F79AA"/>
    <w:rsid w:val="00404589"/>
    <w:rsid w:val="00416ED4"/>
    <w:rsid w:val="004A17DF"/>
    <w:rsid w:val="004A7552"/>
    <w:rsid w:val="004C3454"/>
    <w:rsid w:val="00515A41"/>
    <w:rsid w:val="0052724A"/>
    <w:rsid w:val="00541C37"/>
    <w:rsid w:val="00595AEA"/>
    <w:rsid w:val="005F2F58"/>
    <w:rsid w:val="006031D6"/>
    <w:rsid w:val="00627304"/>
    <w:rsid w:val="00635225"/>
    <w:rsid w:val="006511F0"/>
    <w:rsid w:val="007612B3"/>
    <w:rsid w:val="007B287D"/>
    <w:rsid w:val="007E41F7"/>
    <w:rsid w:val="00820DD8"/>
    <w:rsid w:val="008337D3"/>
    <w:rsid w:val="00847EFF"/>
    <w:rsid w:val="00907887"/>
    <w:rsid w:val="00913663"/>
    <w:rsid w:val="009445AA"/>
    <w:rsid w:val="00947706"/>
    <w:rsid w:val="00A36EA3"/>
    <w:rsid w:val="00AE3FB0"/>
    <w:rsid w:val="00BD53A4"/>
    <w:rsid w:val="00C347C2"/>
    <w:rsid w:val="00CA5709"/>
    <w:rsid w:val="00CD14A4"/>
    <w:rsid w:val="00CE6196"/>
    <w:rsid w:val="00D60346"/>
    <w:rsid w:val="00DA7F8C"/>
    <w:rsid w:val="00DE5F70"/>
    <w:rsid w:val="00E32211"/>
    <w:rsid w:val="00E54B32"/>
    <w:rsid w:val="00EC54CD"/>
    <w:rsid w:val="00EF16C6"/>
    <w:rsid w:val="00F02ACC"/>
    <w:rsid w:val="00F97DE6"/>
    <w:rsid w:val="00FC238C"/>
    <w:rsid w:val="00FC5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86B3DD-4072-494E-980F-B9CBE02F9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3522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45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45A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63522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D6034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D60346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3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5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10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4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9.wmf"/><Relationship Id="rId241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12</Pages>
  <Words>2103</Words>
  <Characters>11991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34</cp:revision>
  <cp:lastPrinted>2019-10-25T08:01:00Z</cp:lastPrinted>
  <dcterms:created xsi:type="dcterms:W3CDTF">2018-11-15T06:04:00Z</dcterms:created>
  <dcterms:modified xsi:type="dcterms:W3CDTF">2019-10-25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